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D00771" w14:textId="15A6D392" w:rsidR="008D4A33" w:rsidRDefault="005C65AC" w:rsidP="008D4A33">
      <w:pPr>
        <w:pStyle w:val="Psectionheading"/>
      </w:pPr>
      <w:r>
        <w:t>Multiple-</w:t>
      </w:r>
      <w:r w:rsidR="008D4A33" w:rsidRPr="00FB3505">
        <w:t>choice</w:t>
      </w:r>
      <w:bookmarkStart w:id="0" w:name="_GoBack"/>
      <w:bookmarkEnd w:id="0"/>
      <w:r w:rsidR="008D4A33" w:rsidRPr="00FB3505">
        <w:t xml:space="preserve"> section</w:t>
      </w:r>
    </w:p>
    <w:p w14:paraId="2B6E4CFC" w14:textId="77777777" w:rsidR="005A135C" w:rsidRDefault="008D4A33" w:rsidP="005C65AC">
      <w:pPr>
        <w:pStyle w:val="Pquestionheadingmc1stafterhead"/>
      </w:pPr>
      <w:r w:rsidRPr="00FB3505">
        <w:t xml:space="preserve">Question 1 </w:t>
      </w:r>
      <w:r>
        <w:tab/>
      </w:r>
      <w:r w:rsidR="005A135C">
        <w:t>[3</w:t>
      </w:r>
      <w:r w:rsidR="005A135C" w:rsidRPr="00FB3505">
        <w:t>.</w:t>
      </w:r>
      <w:r w:rsidR="005A135C">
        <w:t>1]</w:t>
      </w:r>
    </w:p>
    <w:p w14:paraId="34F096E7" w14:textId="34CA9DF7" w:rsidR="008D4A33" w:rsidRDefault="008D4A33" w:rsidP="005A135C">
      <w:pPr>
        <w:pStyle w:val="Pquestiontextmainstem"/>
      </w:pPr>
      <w:r w:rsidRPr="00F22B07">
        <w:t>If Louise ate</w:t>
      </w:r>
      <w:r w:rsidR="005C65AC">
        <w:t xml:space="preserve"> </w:t>
      </w:r>
      <w:r w:rsidRPr="00F22B07">
        <w:t xml:space="preserve"> </w:t>
      </w:r>
      <w:r w:rsidRPr="00120CCA">
        <w:fldChar w:fldCharType="begin"/>
      </w:r>
      <w:r w:rsidRPr="00120CCA">
        <w:instrText xml:space="preserve"> eq \f(3,4) </w:instrText>
      </w:r>
      <w:r w:rsidRPr="00120CCA">
        <w:fldChar w:fldCharType="end"/>
      </w:r>
      <w:r w:rsidR="00B044F9">
        <w:t xml:space="preserve"> </w:t>
      </w:r>
      <w:r w:rsidRPr="00120CCA">
        <w:t>of the donuts in this box, how many did she eat?</w:t>
      </w:r>
    </w:p>
    <w:p w14:paraId="0CD9F7C9" w14:textId="77777777" w:rsidR="008D4A33" w:rsidRPr="006A063D" w:rsidRDefault="008D4A33" w:rsidP="008D4A33">
      <w:pPr>
        <w:pStyle w:val="Pquestiontextpartsa"/>
        <w:rPr>
          <w:rStyle w:val="Cquestionpartlabelbold"/>
        </w:rPr>
      </w:pPr>
      <w:r w:rsidRPr="00120CCA">
        <w:rPr>
          <w:noProof/>
        </w:rPr>
        <w:drawing>
          <wp:inline distT="0" distB="0" distL="0" distR="0" wp14:anchorId="4177DFBB" wp14:editId="18D9D12F">
            <wp:extent cx="1221553" cy="748030"/>
            <wp:effectExtent l="0" t="0" r="0" b="0"/>
            <wp:docPr id="33" name="Picture 33" descr="PM7_SmB_3_01T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M7_SmB_3_01TSc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704" cy="7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381A9" w14:textId="7777777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F22B07">
        <w:t>3</w: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Pr="00120CCA">
        <w:t>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Pr="00F22B07">
        <w:t>8</w:t>
      </w:r>
      <w:r>
        <w:tab/>
      </w:r>
      <w:r>
        <w:tab/>
      </w:r>
      <w:r>
        <w:tab/>
      </w:r>
      <w:r>
        <w:tab/>
      </w:r>
      <w:r w:rsidRPr="00F22B07"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120CCA">
        <w:t>12</w:t>
      </w:r>
    </w:p>
    <w:p w14:paraId="1E91E73F" w14:textId="466E90DE" w:rsidR="008D4A33" w:rsidRDefault="008D4A33" w:rsidP="008D4A33">
      <w:pPr>
        <w:pStyle w:val="Pquestionheadingmc"/>
      </w:pPr>
      <w:r>
        <w:t>Question 2</w:t>
      </w:r>
      <w:r>
        <w:tab/>
      </w:r>
      <w:r w:rsidR="005A135C">
        <w:t>[3</w:t>
      </w:r>
      <w:r w:rsidR="005A135C" w:rsidRPr="00FB3505">
        <w:t>.</w:t>
      </w:r>
      <w:r w:rsidR="005A135C">
        <w:t>1]</w:t>
      </w:r>
    </w:p>
    <w:p w14:paraId="5E610DDD" w14:textId="77777777" w:rsidR="008D4A33" w:rsidRDefault="008D4A33" w:rsidP="008D4A33">
      <w:pPr>
        <w:pStyle w:val="Pquestiontextpartsa"/>
      </w:pPr>
      <w:r w:rsidRPr="00120CCA">
        <w:t>Which of the following improper fractions is equal to the whole number 2?</w:t>
      </w:r>
    </w:p>
    <w:p w14:paraId="4C5DB70B" w14:textId="3C0F3D3D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="005C65AC" w:rsidRPr="005C65AC">
        <w:rPr>
          <w:position w:val="-24"/>
        </w:rPr>
        <w:object w:dxaOrig="240" w:dyaOrig="620" w14:anchorId="7DA930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10" o:title=""/>
          </v:shape>
          <o:OLEObject Type="Embed" ProgID="Equation.DSMT4" ShapeID="_x0000_i1025" DrawAspect="Content" ObjectID="_1540646337" r:id="rId11"/>
        </w:object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="005C65AC" w:rsidRPr="005C65AC">
        <w:rPr>
          <w:position w:val="-24"/>
        </w:rPr>
        <w:object w:dxaOrig="240" w:dyaOrig="620" w14:anchorId="4CF869B7">
          <v:shape id="_x0000_i1026" type="#_x0000_t75" style="width:12.15pt;height:30.85pt" o:ole="">
            <v:imagedata r:id="rId12" o:title=""/>
          </v:shape>
          <o:OLEObject Type="Embed" ProgID="Equation.DSMT4" ShapeID="_x0000_i1026" DrawAspect="Content" ObjectID="_1540646338" r:id="rId13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="005C65AC">
        <w:tab/>
      </w:r>
      <w:r w:rsidRPr="006A063D">
        <w:rPr>
          <w:rStyle w:val="Cquestionpartlabelbold"/>
        </w:rPr>
        <w:t>C</w:t>
      </w:r>
      <w:r>
        <w:tab/>
      </w:r>
      <w:r w:rsidR="005C65AC" w:rsidRPr="005C65AC">
        <w:rPr>
          <w:position w:val="-24"/>
        </w:rPr>
        <w:object w:dxaOrig="220" w:dyaOrig="620" w14:anchorId="28346EEB">
          <v:shape id="_x0000_i1027" type="#_x0000_t75" style="width:11.2pt;height:30.85pt" o:ole="">
            <v:imagedata r:id="rId14" o:title=""/>
          </v:shape>
          <o:OLEObject Type="Embed" ProgID="Equation.DSMT4" ShapeID="_x0000_i1027" DrawAspect="Content" ObjectID="_1540646339" r:id="rId15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5C65AC" w:rsidRPr="005C65AC">
        <w:rPr>
          <w:position w:val="-24"/>
        </w:rPr>
        <w:object w:dxaOrig="220" w:dyaOrig="620" w14:anchorId="3627DDDE">
          <v:shape id="_x0000_i1028" type="#_x0000_t75" style="width:11.2pt;height:30.85pt" o:ole="">
            <v:imagedata r:id="rId16" o:title=""/>
          </v:shape>
          <o:OLEObject Type="Embed" ProgID="Equation.DSMT4" ShapeID="_x0000_i1028" DrawAspect="Content" ObjectID="_1540646340" r:id="rId17"/>
        </w:object>
      </w:r>
    </w:p>
    <w:p w14:paraId="42440015" w14:textId="32452E22" w:rsidR="008D4A33" w:rsidRDefault="008D4A33" w:rsidP="008D4A33">
      <w:pPr>
        <w:pStyle w:val="Pquestionheadingmc"/>
      </w:pPr>
      <w:r>
        <w:t>Question 3</w:t>
      </w:r>
      <w:r>
        <w:tab/>
      </w:r>
      <w:r w:rsidR="005A135C">
        <w:t>[3</w:t>
      </w:r>
      <w:r w:rsidR="005A135C" w:rsidRPr="00FB3505">
        <w:t>.</w:t>
      </w:r>
      <w:r w:rsidR="005A135C">
        <w:t>1]</w:t>
      </w:r>
    </w:p>
    <w:p w14:paraId="45C3EC5C" w14:textId="77777777" w:rsidR="008D4A33" w:rsidRDefault="008D4A33" w:rsidP="008D4A33">
      <w:pPr>
        <w:pStyle w:val="Pquestiontextpartsa"/>
      </w:pPr>
      <w:r w:rsidRPr="00120CCA">
        <w:t>Which of the following is closest to 1 whole?</w:t>
      </w:r>
    </w:p>
    <w:p w14:paraId="084F713F" w14:textId="7704C4A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1F7B17" w:rsidRPr="001F7B17">
        <w:rPr>
          <w:position w:val="-24"/>
        </w:rPr>
        <w:object w:dxaOrig="220" w:dyaOrig="620" w14:anchorId="1D744FD6">
          <v:shape id="_x0000_i1029" type="#_x0000_t75" style="width:11.2pt;height:30.85pt" o:ole="">
            <v:imagedata r:id="rId18" o:title=""/>
          </v:shape>
          <o:OLEObject Type="Embed" ProgID="Equation.DSMT4" ShapeID="_x0000_i1029" DrawAspect="Content" ObjectID="_1540646341" r:id="rId19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1F7B17" w:rsidRPr="001F7B17">
        <w:rPr>
          <w:position w:val="-24"/>
        </w:rPr>
        <w:object w:dxaOrig="240" w:dyaOrig="620" w14:anchorId="2754F475">
          <v:shape id="_x0000_i1030" type="#_x0000_t75" style="width:12.15pt;height:30.85pt" o:ole="">
            <v:imagedata r:id="rId20" o:title=""/>
          </v:shape>
          <o:OLEObject Type="Embed" ProgID="Equation.DSMT4" ShapeID="_x0000_i1030" DrawAspect="Content" ObjectID="_1540646342" r:id="rId21"/>
        </w:objec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C</w:t>
      </w:r>
      <w:r>
        <w:tab/>
      </w:r>
      <w:r w:rsidR="001F7B17" w:rsidRPr="001F7B17">
        <w:rPr>
          <w:position w:val="-24"/>
        </w:rPr>
        <w:object w:dxaOrig="240" w:dyaOrig="620" w14:anchorId="0052B7C7">
          <v:shape id="_x0000_i1031" type="#_x0000_t75" style="width:12.15pt;height:30.85pt" o:ole="">
            <v:imagedata r:id="rId22" o:title=""/>
          </v:shape>
          <o:OLEObject Type="Embed" ProgID="Equation.DSMT4" ShapeID="_x0000_i1031" DrawAspect="Content" ObjectID="_1540646343" r:id="rId23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1F7B17" w:rsidRPr="001F7B17">
        <w:rPr>
          <w:position w:val="-24"/>
        </w:rPr>
        <w:object w:dxaOrig="240" w:dyaOrig="620" w14:anchorId="6577F7F9">
          <v:shape id="_x0000_i1032" type="#_x0000_t75" style="width:12.15pt;height:30.85pt" o:ole="">
            <v:imagedata r:id="rId24" o:title=""/>
          </v:shape>
          <o:OLEObject Type="Embed" ProgID="Equation.DSMT4" ShapeID="_x0000_i1032" DrawAspect="Content" ObjectID="_1540646344" r:id="rId25"/>
        </w:object>
      </w:r>
    </w:p>
    <w:p w14:paraId="77FAA4E5" w14:textId="77777777" w:rsidR="005A135C" w:rsidRDefault="008D4A33" w:rsidP="005A135C">
      <w:pPr>
        <w:pStyle w:val="Pquestionheadingmc"/>
      </w:pPr>
      <w:r>
        <w:t>Question 4</w:t>
      </w:r>
      <w:r>
        <w:tab/>
      </w:r>
      <w:r w:rsidR="005A135C">
        <w:t>[3</w:t>
      </w:r>
      <w:r w:rsidR="005A135C" w:rsidRPr="00FB3505">
        <w:t>.</w:t>
      </w:r>
      <w:r w:rsidR="005A135C">
        <w:t>2]</w:t>
      </w:r>
    </w:p>
    <w:p w14:paraId="397B153D" w14:textId="66FFA21A" w:rsidR="008D4A33" w:rsidRPr="00120CCA" w:rsidRDefault="008D4A33" w:rsidP="00A57C33">
      <w:pPr>
        <w:pStyle w:val="Pquestiontextmainstem"/>
      </w:pPr>
      <w:r w:rsidRPr="00F22B07">
        <w:t xml:space="preserve">Which of the following fractions is the simplest form of  </w:t>
      </w:r>
      <w:r w:rsidRPr="00120CCA">
        <w:fldChar w:fldCharType="begin"/>
      </w:r>
      <w:r w:rsidRPr="00120CCA">
        <w:instrText xml:space="preserve"> eq \f(14,20) </w:instrText>
      </w:r>
      <w:r w:rsidRPr="00120CCA">
        <w:fldChar w:fldCharType="end"/>
      </w:r>
      <w:r w:rsidRPr="00120CCA">
        <w:t>?</w:t>
      </w:r>
    </w:p>
    <w:p w14:paraId="41EAA093" w14:textId="2FAD25A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120CCA">
        <w:fldChar w:fldCharType="begin"/>
      </w:r>
      <w:r w:rsidRPr="00120CCA">
        <w:instrText xml:space="preserve"> eq \f(1,3) </w:instrText>
      </w:r>
      <w:r w:rsidRPr="00120CCA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120CCA">
        <w:fldChar w:fldCharType="begin"/>
      </w:r>
      <w:r w:rsidRPr="00120CCA">
        <w:instrText xml:space="preserve"> eq \f(7,20) </w:instrText>
      </w:r>
      <w:r w:rsidRPr="00120CCA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rPr>
          <w:rStyle w:val="Cquestionpartlabelbold"/>
        </w:rPr>
        <w:tab/>
      </w:r>
      <w:r w:rsidRPr="00120CCA">
        <w:fldChar w:fldCharType="begin"/>
      </w:r>
      <w:r w:rsidRPr="00120CCA">
        <w:instrText xml:space="preserve"> eq \f(3,5) </w:instrText>
      </w:r>
      <w:r w:rsidRPr="00120CCA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 w:rsidR="005C65AC"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120CCA">
        <w:fldChar w:fldCharType="begin"/>
      </w:r>
      <w:r w:rsidRPr="00120CCA">
        <w:instrText xml:space="preserve"> eq \f(7,10) </w:instrText>
      </w:r>
      <w:r w:rsidRPr="00120CCA">
        <w:fldChar w:fldCharType="end"/>
      </w:r>
    </w:p>
    <w:p w14:paraId="1735FD20" w14:textId="33743BAA" w:rsidR="005A135C" w:rsidRDefault="008D4A33" w:rsidP="005A135C">
      <w:pPr>
        <w:pStyle w:val="Pquestionheadingmc"/>
      </w:pPr>
      <w:r>
        <w:t>Question 5</w:t>
      </w:r>
      <w:r>
        <w:tab/>
      </w:r>
      <w:r w:rsidR="005A135C">
        <w:t>[3</w:t>
      </w:r>
      <w:r w:rsidR="005A135C" w:rsidRPr="00FB3505">
        <w:t>.</w:t>
      </w:r>
      <w:r w:rsidR="005C65AC">
        <w:t>4</w:t>
      </w:r>
      <w:r w:rsidR="005A135C">
        <w:t>]</w:t>
      </w:r>
    </w:p>
    <w:p w14:paraId="3E3CEADC" w14:textId="59E734D5" w:rsidR="008D4A33" w:rsidRDefault="005C65AC" w:rsidP="005C65AC">
      <w:pPr>
        <w:pStyle w:val="Pquestiontextmainstem"/>
      </w:pPr>
      <w:r w:rsidRPr="005C65AC">
        <w:rPr>
          <w:position w:val="-24"/>
        </w:rPr>
        <w:object w:dxaOrig="880" w:dyaOrig="620" w14:anchorId="208A3F00">
          <v:shape id="_x0000_i1033" type="#_x0000_t75" style="width:43.95pt;height:30.85pt" o:ole="">
            <v:imagedata r:id="rId26" o:title=""/>
          </v:shape>
          <o:OLEObject Type="Embed" ProgID="Equation.DSMT4" ShapeID="_x0000_i1033" DrawAspect="Content" ObjectID="_1540646345" r:id="rId27"/>
        </w:object>
      </w:r>
    </w:p>
    <w:p w14:paraId="420AC886" w14:textId="7777777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120CCA">
        <w:fldChar w:fldCharType="begin"/>
      </w:r>
      <w:r w:rsidRPr="00120CCA">
        <w:instrText xml:space="preserve"> eq \f(1,6) </w:instrText>
      </w:r>
      <w:r w:rsidRPr="00120CCA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Pr="00120CCA">
        <w:fldChar w:fldCharType="begin"/>
      </w:r>
      <w:r w:rsidRPr="00120CCA">
        <w:instrText xml:space="preserve"> eq \f(1,4) </w:instrText>
      </w:r>
      <w:r w:rsidRPr="00120CCA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C</w:t>
      </w:r>
      <w:r>
        <w:tab/>
      </w:r>
      <w:r w:rsidRPr="00120CCA">
        <w:fldChar w:fldCharType="begin"/>
      </w:r>
      <w:r w:rsidRPr="00120CCA">
        <w:instrText xml:space="preserve"> eq \f(2,3) </w:instrText>
      </w:r>
      <w:r w:rsidRPr="00120CCA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120CCA">
        <w:fldChar w:fldCharType="begin"/>
      </w:r>
      <w:r w:rsidRPr="00120CCA">
        <w:instrText xml:space="preserve"> eq \f(8,8) </w:instrText>
      </w:r>
      <w:r w:rsidRPr="00120CCA">
        <w:fldChar w:fldCharType="end"/>
      </w:r>
    </w:p>
    <w:p w14:paraId="32BB84E9" w14:textId="6078B8AE" w:rsidR="008D4A33" w:rsidRDefault="008D4A33" w:rsidP="008D4A33">
      <w:pPr>
        <w:pStyle w:val="Pquestionheadingmc"/>
      </w:pPr>
      <w:r>
        <w:t>Question 6</w:t>
      </w:r>
      <w:r>
        <w:tab/>
      </w:r>
      <w:r w:rsidR="005A135C">
        <w:t>[3</w:t>
      </w:r>
      <w:r w:rsidR="005A135C" w:rsidRPr="00FB3505">
        <w:t>.</w:t>
      </w:r>
      <w:r w:rsidR="005C65AC">
        <w:t>3</w:t>
      </w:r>
      <w:r w:rsidR="005A135C">
        <w:t>]</w:t>
      </w:r>
    </w:p>
    <w:p w14:paraId="5EE6BC61" w14:textId="77777777" w:rsidR="008D4A33" w:rsidRDefault="008D4A33" w:rsidP="008D4A33">
      <w:pPr>
        <w:pStyle w:val="Pquestiontextpartsa"/>
      </w:pPr>
      <w:r w:rsidRPr="00F22B07">
        <w:t xml:space="preserve">The fraction </w:t>
      </w:r>
      <w:r w:rsidRPr="00120CCA">
        <w:rPr>
          <w:position w:val="-24"/>
        </w:rPr>
        <w:object w:dxaOrig="220" w:dyaOrig="620" w14:anchorId="0F8D9C90">
          <v:shape id="_x0000_i1034" type="#_x0000_t75" style="width:13.1pt;height:28.05pt" o:ole="">
            <v:imagedata r:id="rId28" o:title=""/>
          </v:shape>
          <o:OLEObject Type="Embed" ProgID="Equation.DSMT4" ShapeID="_x0000_i1034" DrawAspect="Content" ObjectID="_1540646346" r:id="rId29"/>
        </w:object>
      </w:r>
      <w:r w:rsidRPr="00120CCA">
        <w:t xml:space="preserve"> is:</w:t>
      </w:r>
    </w:p>
    <w:p w14:paraId="2600748D" w14:textId="03D5F630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120CCA">
        <w:t>less than 1</w:t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="00A57C33">
        <w:tab/>
      </w:r>
      <w:r w:rsidRPr="006A063D">
        <w:rPr>
          <w:rStyle w:val="Cquestionpartlabelbold"/>
        </w:rPr>
        <w:t>B</w:t>
      </w:r>
      <w:r>
        <w:tab/>
      </w:r>
      <w:r w:rsidRPr="00120CCA">
        <w:t>greater than 1, but less than 2</w:t>
      </w:r>
    </w:p>
    <w:p w14:paraId="35168F1F" w14:textId="42524CF4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C</w:t>
      </w:r>
      <w:r>
        <w:tab/>
      </w:r>
      <w:r w:rsidRPr="00120CCA">
        <w:t>greater than 2, but less than 5</w:t>
      </w:r>
      <w:r w:rsidR="00A57C33">
        <w:tab/>
      </w:r>
      <w:r w:rsidR="00A57C33">
        <w:tab/>
      </w:r>
      <w:r w:rsidR="00A57C33">
        <w:tab/>
      </w:r>
      <w:r w:rsidRPr="006A063D">
        <w:rPr>
          <w:rStyle w:val="Cquestionpartlabelbold"/>
        </w:rPr>
        <w:t>D</w:t>
      </w:r>
      <w:r>
        <w:tab/>
      </w:r>
      <w:r w:rsidRPr="00120CCA">
        <w:t>greater than 5</w:t>
      </w:r>
    </w:p>
    <w:p w14:paraId="3D7D6703" w14:textId="04F2A9B7" w:rsidR="008D4A33" w:rsidRDefault="008D4A33" w:rsidP="008D4A33">
      <w:pPr>
        <w:pStyle w:val="Pquestionheadingmc"/>
      </w:pPr>
      <w:r>
        <w:t>Question</w:t>
      </w:r>
      <w:r w:rsidR="00400A03">
        <w:t xml:space="preserve"> </w:t>
      </w:r>
      <w:r>
        <w:t>7</w:t>
      </w:r>
      <w:r>
        <w:tab/>
      </w:r>
      <w:r w:rsidR="005A135C">
        <w:t>[3</w:t>
      </w:r>
      <w:r w:rsidR="005A135C" w:rsidRPr="00FB3505">
        <w:t>.</w:t>
      </w:r>
      <w:r w:rsidR="005A135C">
        <w:t>5]</w:t>
      </w:r>
    </w:p>
    <w:p w14:paraId="0EE5B443" w14:textId="77777777" w:rsidR="008D4A33" w:rsidRDefault="008D4A33" w:rsidP="008D4A33">
      <w:pPr>
        <w:pStyle w:val="Pquestiontextpartsa"/>
      </w:pPr>
      <w:r w:rsidRPr="00120CCA">
        <w:fldChar w:fldCharType="begin"/>
      </w:r>
      <w:r w:rsidRPr="00120CCA">
        <w:instrText xml:space="preserve"> eq \f(1,5) </w:instrText>
      </w:r>
      <w:r w:rsidRPr="00120CCA">
        <w:fldChar w:fldCharType="end"/>
      </w:r>
      <w:r w:rsidRPr="00120CCA">
        <w:t>of $35 =</w:t>
      </w:r>
    </w:p>
    <w:p w14:paraId="1D411D79" w14:textId="7777777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F22B07">
        <w:t>$5</w: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F22B07">
        <w:t>$7</w:t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C</w:t>
      </w:r>
      <w:r>
        <w:rPr>
          <w:rStyle w:val="Cquestionpartlabelbold"/>
        </w:rPr>
        <w:tab/>
      </w:r>
      <w:r w:rsidRPr="00F22B07">
        <w:t>$10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120CCA">
        <w:t>$14</w:t>
      </w:r>
    </w:p>
    <w:p w14:paraId="66146819" w14:textId="4AA9832B" w:rsidR="008D4A33" w:rsidRDefault="008D4A33" w:rsidP="008D4A33">
      <w:pPr>
        <w:pStyle w:val="Pquestionheadingmc"/>
      </w:pPr>
      <w:r>
        <w:lastRenderedPageBreak/>
        <w:t>Question 8</w:t>
      </w:r>
      <w:r>
        <w:tab/>
      </w:r>
      <w:r w:rsidR="005A135C">
        <w:t>[3</w:t>
      </w:r>
      <w:r w:rsidR="005A135C" w:rsidRPr="00FB3505">
        <w:t>.</w:t>
      </w:r>
      <w:r w:rsidR="005A135C">
        <w:t>6]</w:t>
      </w:r>
    </w:p>
    <w:p w14:paraId="37EA6950" w14:textId="77777777" w:rsidR="008D4A33" w:rsidRPr="00120CCA" w:rsidRDefault="008D4A33" w:rsidP="008D4A33">
      <w:pPr>
        <w:pStyle w:val="Pquestiontextpartsa"/>
      </w:pPr>
      <w:r w:rsidRPr="00120CCA">
        <w:fldChar w:fldCharType="begin"/>
      </w:r>
      <w:r w:rsidRPr="00120CCA">
        <w:instrText xml:space="preserve"> eq \f(1,2) ÷ \f(1,4) </w:instrText>
      </w:r>
      <w:r w:rsidRPr="00120CCA">
        <w:fldChar w:fldCharType="end"/>
      </w:r>
      <w:r w:rsidRPr="00120CCA">
        <w:t>=</w:t>
      </w:r>
    </w:p>
    <w:p w14:paraId="36D700EC" w14:textId="7777777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120CCA">
        <w:fldChar w:fldCharType="begin"/>
      </w:r>
      <w:r w:rsidRPr="00120CCA">
        <w:instrText xml:space="preserve"> eq \f(1,8) </w:instrText>
      </w:r>
      <w:r w:rsidRPr="00120CCA">
        <w:fldChar w:fldCharType="end"/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Pr="00120CCA">
        <w:fldChar w:fldCharType="begin"/>
      </w:r>
      <w:r w:rsidRPr="00120CCA">
        <w:instrText xml:space="preserve"> eq \f(2,4) </w:instrText>
      </w:r>
      <w:r w:rsidRPr="00120CCA">
        <w:fldChar w:fldCharType="end"/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Pr="00F22B07">
        <w:t>2</w: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Pr="00120CCA">
        <w:t>4</w:t>
      </w:r>
    </w:p>
    <w:p w14:paraId="1A3EF2A5" w14:textId="16AABD14" w:rsidR="00D7771F" w:rsidRDefault="00D7771F" w:rsidP="00D7771F">
      <w:pPr>
        <w:pStyle w:val="Psectionresults"/>
      </w:pPr>
      <w:r w:rsidRPr="00F16CD2">
        <w:t xml:space="preserve">Multiple-choice total marks:  </w:t>
      </w:r>
      <w:r>
        <w:t>____ / 8</w:t>
      </w:r>
    </w:p>
    <w:p w14:paraId="714B35EC" w14:textId="77777777" w:rsidR="008D4A33" w:rsidRPr="00655B46" w:rsidRDefault="008D4A33" w:rsidP="005A135C">
      <w:pPr>
        <w:pStyle w:val="Psectionheading"/>
        <w:pageBreakBefore w:val="0"/>
      </w:pPr>
      <w:r w:rsidRPr="00655B46">
        <w:t>Short answer section</w:t>
      </w:r>
    </w:p>
    <w:p w14:paraId="6D6096EB" w14:textId="77777777" w:rsidR="008D4A33" w:rsidRPr="00106084" w:rsidRDefault="008D4A33" w:rsidP="0027529B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2D8A9CB3" w14:textId="77777777" w:rsidR="008D4A33" w:rsidRDefault="008D4A33" w:rsidP="008D4A33">
      <w:pPr>
        <w:pStyle w:val="Pquestiontextmainstem"/>
      </w:pPr>
      <w:r w:rsidRPr="00120CCA">
        <w:t>Use words from the list below to complete the following sentences.</w:t>
      </w:r>
    </w:p>
    <w:p w14:paraId="39AA4516" w14:textId="77777777" w:rsidR="008D4A33" w:rsidRPr="005C65AC" w:rsidRDefault="008D4A33" w:rsidP="005C65AC">
      <w:pPr>
        <w:pStyle w:val="Pquestiontextmainstem"/>
        <w:rPr>
          <w:i/>
        </w:rPr>
      </w:pPr>
      <w:r w:rsidRPr="005C65AC">
        <w:rPr>
          <w:i/>
        </w:rPr>
        <w:t>improper fraction</w:t>
      </w:r>
      <w:r w:rsidRPr="005C65AC">
        <w:rPr>
          <w:i/>
        </w:rPr>
        <w:t> </w:t>
      </w:r>
      <w:r w:rsidRPr="005C65AC">
        <w:rPr>
          <w:i/>
        </w:rPr>
        <w:t>numerator</w:t>
      </w:r>
      <w:r w:rsidRPr="005C65AC">
        <w:rPr>
          <w:i/>
        </w:rPr>
        <w:t> </w:t>
      </w:r>
      <w:r w:rsidRPr="005C65AC">
        <w:rPr>
          <w:i/>
        </w:rPr>
        <w:t xml:space="preserve"> mixed number</w:t>
      </w:r>
      <w:r w:rsidRPr="005C65AC">
        <w:rPr>
          <w:i/>
        </w:rPr>
        <w:t> </w:t>
      </w:r>
      <w:r w:rsidRPr="005C65AC">
        <w:rPr>
          <w:i/>
        </w:rPr>
        <w:t xml:space="preserve"> unit fraction</w:t>
      </w:r>
      <w:r w:rsidRPr="005C65AC">
        <w:rPr>
          <w:i/>
        </w:rPr>
        <w:t> </w:t>
      </w:r>
      <w:r w:rsidRPr="005C65AC">
        <w:rPr>
          <w:i/>
        </w:rPr>
        <w:t>proper fraction</w:t>
      </w:r>
      <w:r w:rsidRPr="005C65AC">
        <w:rPr>
          <w:i/>
        </w:rPr>
        <w:t> </w:t>
      </w:r>
      <w:r w:rsidRPr="005C65AC">
        <w:rPr>
          <w:i/>
        </w:rPr>
        <w:t>denominator</w:t>
      </w:r>
    </w:p>
    <w:p w14:paraId="54293076" w14:textId="77777777" w:rsidR="008D4A33" w:rsidRPr="00F22B07" w:rsidRDefault="008D4A33" w:rsidP="008D4A33">
      <w:pPr>
        <w:pStyle w:val="Pquestiontextmainstem"/>
        <w:rPr>
          <w:rStyle w:val="Cmathsexpressions"/>
        </w:rPr>
      </w:pPr>
    </w:p>
    <w:p w14:paraId="4B35060B" w14:textId="77777777" w:rsidR="008D4A33" w:rsidRDefault="008D4A33" w:rsidP="008D4A3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C63CB5">
        <w:t>The __________ is the bottom number in a fraction, below the fraction bar.</w:t>
      </w:r>
    </w:p>
    <w:p w14:paraId="7176250D" w14:textId="77777777" w:rsidR="00A57C33" w:rsidRDefault="00A57C33" w:rsidP="008D4A33">
      <w:pPr>
        <w:pStyle w:val="Pquestiontextpartsa"/>
      </w:pPr>
    </w:p>
    <w:p w14:paraId="430A1486" w14:textId="38C61BB4" w:rsidR="008D4A33" w:rsidRDefault="008D4A33" w:rsidP="008D4A3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C63CB5">
        <w:t>A _________________ has a whole number part and a fraction part.</w:t>
      </w:r>
    </w:p>
    <w:p w14:paraId="207D268E" w14:textId="77777777" w:rsidR="005C65AC" w:rsidRDefault="005C65AC" w:rsidP="008D4A33">
      <w:pPr>
        <w:pStyle w:val="Pquestiontextpartsa"/>
      </w:pPr>
    </w:p>
    <w:p w14:paraId="5B99ED26" w14:textId="1251C893" w:rsidR="008D4A33" w:rsidRPr="00106084" w:rsidRDefault="008D4A33" w:rsidP="008D4A33">
      <w:pPr>
        <w:pStyle w:val="Pquestionheadingsx"/>
      </w:pPr>
      <w:r>
        <w:t>Question 10</w:t>
      </w:r>
      <w:r>
        <w:tab/>
      </w:r>
      <w:r>
        <w:rPr>
          <w:rStyle w:val="Cmarkslabel"/>
        </w:rPr>
        <w:t>1 mark</w:t>
      </w:r>
      <w:r w:rsidR="005A135C">
        <w:tab/>
        <w:t>[3.1</w:t>
      </w:r>
      <w:r>
        <w:t>]</w:t>
      </w:r>
    </w:p>
    <w:p w14:paraId="3B2BA5FE" w14:textId="1CAD8169" w:rsidR="008D4A33" w:rsidRDefault="008D4A33" w:rsidP="008D4A33">
      <w:pPr>
        <w:pStyle w:val="Pquestiontextmainstem"/>
      </w:pPr>
      <w:r w:rsidRPr="00120CCA">
        <w:t xml:space="preserve">Write a fraction or mixed number to show the amount that each </w:t>
      </w:r>
      <w:r w:rsidR="00890B56">
        <w:t>person</w:t>
      </w:r>
      <w:r w:rsidRPr="00120CCA">
        <w:t xml:space="preserve"> receives if 1 pizza is shared equally between 7 </w:t>
      </w:r>
      <w:r w:rsidR="00890B56">
        <w:t>people</w:t>
      </w:r>
      <w:r w:rsidRPr="00120CCA">
        <w:t>.</w:t>
      </w:r>
    </w:p>
    <w:p w14:paraId="754984EB" w14:textId="77777777" w:rsidR="005C65AC" w:rsidRDefault="005C65AC" w:rsidP="008D4A33">
      <w:pPr>
        <w:pStyle w:val="Pquestiontextmainstem"/>
      </w:pPr>
    </w:p>
    <w:p w14:paraId="66886F50" w14:textId="77777777" w:rsidR="005C65AC" w:rsidRDefault="005C65AC" w:rsidP="008D4A33">
      <w:pPr>
        <w:pStyle w:val="Pquestiontextmainstem"/>
      </w:pPr>
    </w:p>
    <w:p w14:paraId="54A3410C" w14:textId="77777777" w:rsidR="008D4A33" w:rsidRPr="00106084" w:rsidRDefault="008D4A33" w:rsidP="008D4A33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16034214" w14:textId="77777777" w:rsidR="008D4A33" w:rsidRDefault="008D4A33" w:rsidP="008D4A33">
      <w:pPr>
        <w:pStyle w:val="Pquestiontextpartsa"/>
      </w:pPr>
      <w:r w:rsidRPr="00120CCA">
        <w:t>Find equivalent fractions by completing the following.</w:t>
      </w:r>
    </w:p>
    <w:p w14:paraId="1B234DF2" w14:textId="2D17634E" w:rsidR="005C65AC" w:rsidRDefault="008D4A33" w:rsidP="008D4A3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3A7AE1">
        <w:tab/>
      </w:r>
      <w:r w:rsidR="005C65AC">
        <w:tab/>
      </w:r>
      <w:r w:rsidR="005C65AC">
        <w:tab/>
      </w:r>
      <w:r w:rsidR="005C65AC">
        <w:tab/>
      </w:r>
      <w:r w:rsidR="005C65AC">
        <w:tab/>
      </w:r>
      <w:r w:rsidR="005C65AC">
        <w:tab/>
      </w:r>
      <w:r w:rsidR="005C65AC" w:rsidRPr="00106084">
        <w:rPr>
          <w:rStyle w:val="Cquestionpartlabelbold"/>
        </w:rPr>
        <w:t>(b)</w:t>
      </w:r>
    </w:p>
    <w:p w14:paraId="0566B3A0" w14:textId="68B4CE5E" w:rsidR="008D4A33" w:rsidRDefault="003A7AE1" w:rsidP="008D4A33">
      <w:pPr>
        <w:pStyle w:val="Pquestiontextpartsa"/>
        <w:rPr>
          <w:rStyle w:val="Cquestionpartlabelbold"/>
        </w:rPr>
      </w:pPr>
      <w:r w:rsidRPr="003A7AE1">
        <w:rPr>
          <w:noProof/>
        </w:rPr>
        <w:drawing>
          <wp:inline distT="0" distB="0" distL="0" distR="0" wp14:anchorId="2CE647E8" wp14:editId="42EA343A">
            <wp:extent cx="588645" cy="1652734"/>
            <wp:effectExtent l="0" t="0" r="0" b="0"/>
            <wp:docPr id="6" name="Picture 6" descr="Macintosh HD:Users:lizwaud:Desktop:PM7_eBook:Batch 1 commenced:Artwork_CORRECTED_041016_Use this:Ch3:PM2e_07_EB_03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Macintosh HD:Users:lizwaud:Desktop:PM7_eBook:Batch 1 commenced:Artwork_CORRECTED_041016_Use this:Ch3:PM2e_07_EB_03_FAT_01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1652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</wp:inline>
        </w:drawing>
      </w:r>
      <w:r w:rsidR="008D4A33">
        <w:tab/>
      </w:r>
      <w:r>
        <w:tab/>
      </w:r>
      <w:r>
        <w:tab/>
      </w:r>
      <w:r w:rsidR="005A135C">
        <w:tab/>
      </w:r>
      <w:r w:rsidR="008D4A33" w:rsidRPr="00106084">
        <w:rPr>
          <w:rStyle w:val="Cquestionpartlabelbold"/>
        </w:rPr>
        <w:tab/>
      </w:r>
      <w:r>
        <w:rPr>
          <w:noProof/>
        </w:rPr>
        <w:drawing>
          <wp:inline distT="0" distB="0" distL="0" distR="0" wp14:anchorId="0F827D38" wp14:editId="6DB7A02E">
            <wp:extent cx="582295" cy="1634905"/>
            <wp:effectExtent l="0" t="0" r="1905" b="0"/>
            <wp:docPr id="7" name="Picture 7" descr="Macintosh HD:Users:lizwaud:Desktop:PM7_eBook:Batch 1 commenced:Artwork_CORRECTED_041016_Use this:Ch3:PM2e_07_EB_03_FA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Macintosh HD:Users:lizwaud:Desktop:PM7_eBook:Batch 1 commenced:Artwork_CORRECTED_041016_Use this:Ch3:PM2e_07_EB_03_FAT_02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" cy="163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1C1D7" w14:textId="77777777" w:rsidR="00A57C33" w:rsidRPr="005A135C" w:rsidRDefault="00A57C33" w:rsidP="008D4A33">
      <w:pPr>
        <w:pStyle w:val="Pquestiontextpartsa"/>
        <w:rPr>
          <w:b/>
        </w:rPr>
      </w:pPr>
    </w:p>
    <w:p w14:paraId="52379EF6" w14:textId="505B1DD9" w:rsidR="008D4A33" w:rsidRPr="00106084" w:rsidRDefault="008D4A33" w:rsidP="005C65AC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8 marks</w:t>
      </w:r>
      <w:r>
        <w:tab/>
        <w:t>[3.3]</w:t>
      </w:r>
    </w:p>
    <w:p w14:paraId="3ADA2EF7" w14:textId="77777777" w:rsidR="008D4A33" w:rsidRPr="00120CCA" w:rsidRDefault="008D4A33" w:rsidP="005C65AC">
      <w:pPr>
        <w:pStyle w:val="Pquestiontextmainstem"/>
        <w:keepNext/>
      </w:pPr>
      <w:r w:rsidRPr="00120CCA">
        <w:t>For each pair of fractions:</w:t>
      </w:r>
    </w:p>
    <w:p w14:paraId="5F488D46" w14:textId="540CDB9E" w:rsidR="008D4A33" w:rsidRPr="00120CCA" w:rsidRDefault="008D4A33" w:rsidP="005C65AC">
      <w:pPr>
        <w:pStyle w:val="Pquestiontextpartsa"/>
        <w:keepNext/>
      </w:pPr>
      <w:r w:rsidRPr="00C63CB5">
        <w:rPr>
          <w:rStyle w:val="Cquestionpartlabelbold"/>
        </w:rPr>
        <w:t>(i)</w:t>
      </w:r>
      <w:r>
        <w:tab/>
      </w:r>
      <w:r w:rsidR="005C65AC">
        <w:t>f</w:t>
      </w:r>
      <w:r w:rsidRPr="00120CCA">
        <w:t>ind the LCD (</w:t>
      </w:r>
      <w:r w:rsidR="005A135C" w:rsidRPr="00120CCA">
        <w:t>lowest common denominator</w:t>
      </w:r>
      <w:r w:rsidRPr="00120CCA">
        <w:t>)</w:t>
      </w:r>
    </w:p>
    <w:p w14:paraId="7D60A492" w14:textId="793E72EB" w:rsidR="008D4A33" w:rsidRDefault="008D4A33" w:rsidP="005C65AC">
      <w:pPr>
        <w:pStyle w:val="Pquestiontextpartsa"/>
        <w:keepNext/>
      </w:pPr>
      <w:r w:rsidRPr="00C63CB5">
        <w:rPr>
          <w:rStyle w:val="Cquestionpartlabelbold"/>
        </w:rPr>
        <w:t>(ii)</w:t>
      </w:r>
      <w:r w:rsidRPr="00C63CB5">
        <w:rPr>
          <w:rStyle w:val="Cquestionpartlabelbold"/>
        </w:rPr>
        <w:tab/>
      </w:r>
      <w:r w:rsidR="005C65AC">
        <w:t>wr</w:t>
      </w:r>
      <w:r w:rsidRPr="00120CCA">
        <w:t>ite each fraction as an equivalent fraction with the LCD</w:t>
      </w:r>
    </w:p>
    <w:p w14:paraId="7F9675B0" w14:textId="2D953EC3" w:rsidR="008D4A33" w:rsidRPr="00120CCA" w:rsidRDefault="008D4A33" w:rsidP="005C65AC">
      <w:pPr>
        <w:pStyle w:val="Pquestiontextpartsa"/>
        <w:keepNext/>
      </w:pPr>
      <w:r w:rsidRPr="00C63CB5">
        <w:rPr>
          <w:rStyle w:val="Cquestionpartlabelbold"/>
        </w:rPr>
        <w:t>(iii)</w:t>
      </w:r>
      <w:r w:rsidRPr="00C63CB5">
        <w:rPr>
          <w:rStyle w:val="Cquestionpartlabelbold"/>
        </w:rPr>
        <w:tab/>
      </w:r>
      <w:r w:rsidR="005C65AC">
        <w:t>i</w:t>
      </w:r>
      <w:r w:rsidR="0048560B">
        <w:t>nsert</w:t>
      </w:r>
      <w:r w:rsidRPr="00120CCA">
        <w:t xml:space="preserve"> a &gt; (greater than), &lt; (less than) or = (equal to) </w:t>
      </w:r>
      <w:r w:rsidR="0048560B">
        <w:t>symbol</w:t>
      </w:r>
      <w:r w:rsidR="005C65AC">
        <w:t xml:space="preserve"> between them</w:t>
      </w:r>
    </w:p>
    <w:p w14:paraId="4A2DDC7E" w14:textId="53E6D305" w:rsidR="008D4A33" w:rsidRPr="00120CCA" w:rsidRDefault="008D4A33" w:rsidP="005C65AC">
      <w:pPr>
        <w:pStyle w:val="Pquestiontextpartsa"/>
        <w:keepNext/>
      </w:pPr>
      <w:r w:rsidRPr="00C63CB5">
        <w:rPr>
          <w:rStyle w:val="Cquestionpartlabelbold"/>
        </w:rPr>
        <w:t>(iv)</w:t>
      </w:r>
      <w:r w:rsidRPr="00C63CB5">
        <w:rPr>
          <w:rStyle w:val="Cquestionpartlabelbold"/>
        </w:rPr>
        <w:tab/>
      </w:r>
      <w:r w:rsidR="005C65AC">
        <w:t>i</w:t>
      </w:r>
      <w:r w:rsidR="0048560B">
        <w:t xml:space="preserve">nsert </w:t>
      </w:r>
      <w:r w:rsidRPr="00120CCA">
        <w:t xml:space="preserve">a &gt; (greater than), &lt; (less than) or = (equal to) </w:t>
      </w:r>
      <w:r w:rsidR="0048560B">
        <w:t>symbol</w:t>
      </w:r>
      <w:r w:rsidRPr="00120CCA">
        <w:t xml:space="preserve"> between the original fractions.</w:t>
      </w:r>
    </w:p>
    <w:tbl>
      <w:tblPr>
        <w:tblW w:w="9251" w:type="dxa"/>
        <w:tblLayout w:type="fixed"/>
        <w:tblLook w:val="04A0" w:firstRow="1" w:lastRow="0" w:firstColumn="1" w:lastColumn="0" w:noHBand="0" w:noVBand="1"/>
      </w:tblPr>
      <w:tblGrid>
        <w:gridCol w:w="4763"/>
        <w:gridCol w:w="4488"/>
      </w:tblGrid>
      <w:tr w:rsidR="008D4A33" w:rsidRPr="00120CCA" w14:paraId="6383565F" w14:textId="77777777" w:rsidTr="00A90404">
        <w:tc>
          <w:tcPr>
            <w:tcW w:w="4763" w:type="dxa"/>
          </w:tcPr>
          <w:p w14:paraId="6BE320C9" w14:textId="5E2C4A80" w:rsidR="008D4A33" w:rsidRPr="00120CCA" w:rsidRDefault="008D4A33" w:rsidP="00A90404">
            <w:pPr>
              <w:pStyle w:val="Pquestiontextpartsa"/>
              <w:rPr>
                <w:b/>
                <w:color w:val="000000"/>
              </w:rPr>
            </w:pPr>
            <w:r w:rsidRPr="006A063D">
              <w:rPr>
                <w:rStyle w:val="Cquestionpartlabelbold"/>
              </w:rPr>
              <w:t>(a)</w:t>
            </w:r>
            <w:r w:rsidRPr="00120CCA">
              <w:rPr>
                <w:position w:val="-24"/>
              </w:rPr>
              <w:object w:dxaOrig="220" w:dyaOrig="620" w14:anchorId="6A8AA1D0">
                <v:shape id="_x0000_i1035" type="#_x0000_t75" style="width:13.1pt;height:28.05pt" o:ole="">
                  <v:imagedata r:id="rId32" o:title=""/>
                </v:shape>
                <o:OLEObject Type="Embed" ProgID="Equation.DSMT4" ShapeID="_x0000_i1035" DrawAspect="Content" ObjectID="_1540646347" r:id="rId33"/>
              </w:object>
            </w:r>
            <w:r w:rsidRPr="00120CCA">
              <w:t xml:space="preserve">, </w:t>
            </w:r>
            <w:r w:rsidRPr="00120CCA">
              <w:rPr>
                <w:position w:val="-24"/>
              </w:rPr>
              <w:object w:dxaOrig="240" w:dyaOrig="620" w14:anchorId="636E95CE">
                <v:shape id="_x0000_i1036" type="#_x0000_t75" style="width:13.1pt;height:28.05pt" o:ole="">
                  <v:imagedata r:id="rId34" o:title=""/>
                </v:shape>
                <o:OLEObject Type="Embed" ProgID="Equation.DSMT4" ShapeID="_x0000_i1036" DrawAspect="Content" ObjectID="_1540646348" r:id="rId35"/>
              </w:object>
            </w:r>
            <w:r w:rsidRPr="006A063D">
              <w:rPr>
                <w:rStyle w:val="Cquestionpartlabelbold"/>
              </w:rPr>
              <w:t xml:space="preserve"> </w:t>
            </w:r>
          </w:p>
        </w:tc>
        <w:tc>
          <w:tcPr>
            <w:tcW w:w="4488" w:type="dxa"/>
          </w:tcPr>
          <w:p w14:paraId="036DBEA0" w14:textId="77777777" w:rsidR="008D4A33" w:rsidRPr="006A063D" w:rsidRDefault="008D4A33" w:rsidP="00A90404">
            <w:pPr>
              <w:pStyle w:val="Pquestiontextpartsa"/>
              <w:rPr>
                <w:rStyle w:val="Cquestionpartlabelbold"/>
              </w:rPr>
            </w:pPr>
            <w:r w:rsidRPr="006A063D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120CCA">
              <w:rPr>
                <w:position w:val="-24"/>
              </w:rPr>
              <w:object w:dxaOrig="240" w:dyaOrig="620" w14:anchorId="2475F999">
                <v:shape id="_x0000_i1037" type="#_x0000_t75" style="width:13.1pt;height:28.05pt" o:ole="">
                  <v:imagedata r:id="rId36" o:title=""/>
                </v:shape>
                <o:OLEObject Type="Embed" ProgID="Equation.DSMT4" ShapeID="_x0000_i1037" DrawAspect="Content" ObjectID="_1540646349" r:id="rId37"/>
              </w:object>
            </w:r>
            <w:r w:rsidRPr="00120CCA">
              <w:t xml:space="preserve">, </w:t>
            </w:r>
            <w:r w:rsidRPr="00120CCA">
              <w:rPr>
                <w:position w:val="-24"/>
              </w:rPr>
              <w:object w:dxaOrig="240" w:dyaOrig="620" w14:anchorId="5CF51C6D">
                <v:shape id="_x0000_i1038" type="#_x0000_t75" style="width:13.1pt;height:28.05pt" o:ole="">
                  <v:imagedata r:id="rId38" o:title=""/>
                </v:shape>
                <o:OLEObject Type="Embed" ProgID="Equation.DSMT4" ShapeID="_x0000_i1038" DrawAspect="Content" ObjectID="_1540646350" r:id="rId39"/>
              </w:object>
            </w:r>
          </w:p>
          <w:p w14:paraId="2436C07E" w14:textId="77777777" w:rsidR="008D4A33" w:rsidRPr="00120CCA" w:rsidRDefault="008D4A33" w:rsidP="00A90404">
            <w:pPr>
              <w:tabs>
                <w:tab w:val="left" w:pos="601"/>
                <w:tab w:val="left" w:pos="3600"/>
                <w:tab w:val="left" w:pos="7185"/>
              </w:tabs>
              <w:rPr>
                <w:b/>
                <w:color w:val="000000"/>
                <w:sz w:val="20"/>
              </w:rPr>
            </w:pPr>
          </w:p>
        </w:tc>
      </w:tr>
      <w:tr w:rsidR="008D4A33" w:rsidRPr="00120CCA" w14:paraId="579098E4" w14:textId="77777777" w:rsidTr="00971484">
        <w:trPr>
          <w:trHeight w:val="623"/>
        </w:trPr>
        <w:tc>
          <w:tcPr>
            <w:tcW w:w="4763" w:type="dxa"/>
          </w:tcPr>
          <w:p w14:paraId="409567FB" w14:textId="16788B44" w:rsidR="008D4A33" w:rsidRPr="00120CCA" w:rsidRDefault="008D4A33" w:rsidP="005A135C">
            <w:pPr>
              <w:pStyle w:val="Pquestiontextpartsi"/>
            </w:pPr>
            <w:r w:rsidRPr="00C63CB5">
              <w:rPr>
                <w:rStyle w:val="Cquestionpartlabelbold"/>
              </w:rPr>
              <w:t>(i)</w:t>
            </w:r>
            <w:r>
              <w:tab/>
            </w:r>
            <w:r w:rsidRPr="00120CCA">
              <w:t xml:space="preserve">LCD = </w:t>
            </w:r>
            <w:r w:rsidR="00212BA8">
              <w:t>____</w:t>
            </w:r>
          </w:p>
        </w:tc>
        <w:tc>
          <w:tcPr>
            <w:tcW w:w="4488" w:type="dxa"/>
          </w:tcPr>
          <w:p w14:paraId="3EC2F07C" w14:textId="326397A8" w:rsidR="008D4A33" w:rsidRPr="00120CCA" w:rsidRDefault="008D4A33" w:rsidP="005A135C">
            <w:pPr>
              <w:pStyle w:val="Pquestiontextpartsi"/>
            </w:pPr>
            <w:r w:rsidRPr="00C63CB5">
              <w:rPr>
                <w:rStyle w:val="Cquestionpartlabelbold"/>
              </w:rPr>
              <w:t>(i)</w:t>
            </w:r>
            <w:r w:rsidRPr="00120CCA">
              <w:t xml:space="preserve"> </w:t>
            </w:r>
            <w:r>
              <w:tab/>
            </w:r>
            <w:r w:rsidRPr="00120CCA">
              <w:t>LCD =</w:t>
            </w:r>
            <w:r w:rsidR="00212BA8">
              <w:t>____</w:t>
            </w:r>
          </w:p>
        </w:tc>
      </w:tr>
      <w:tr w:rsidR="008D4A33" w:rsidRPr="00120CCA" w14:paraId="19619DD1" w14:textId="77777777" w:rsidTr="00A90404">
        <w:tc>
          <w:tcPr>
            <w:tcW w:w="4763" w:type="dxa"/>
          </w:tcPr>
          <w:p w14:paraId="6146467B" w14:textId="0C826377" w:rsidR="008D4A33" w:rsidRPr="00120CCA" w:rsidRDefault="008D4A33" w:rsidP="005A135C">
            <w:pPr>
              <w:pStyle w:val="Pquestiontextpartsi"/>
              <w:rPr>
                <w:b/>
                <w:color w:val="000000"/>
              </w:rPr>
            </w:pPr>
            <w:r w:rsidRPr="00C63CB5">
              <w:rPr>
                <w:rStyle w:val="Cquestionpartlabelbold"/>
              </w:rPr>
              <w:t>(ii)</w:t>
            </w:r>
            <w:r>
              <w:tab/>
            </w:r>
            <w:r w:rsidRPr="00120CCA">
              <w:rPr>
                <w:position w:val="-24"/>
              </w:rPr>
              <w:object w:dxaOrig="220" w:dyaOrig="620" w14:anchorId="42506421">
                <v:shape id="_x0000_i1039" type="#_x0000_t75" style="width:13.1pt;height:28.05pt" o:ole="">
                  <v:imagedata r:id="rId32" o:title=""/>
                </v:shape>
                <o:OLEObject Type="Embed" ProgID="Equation.DSMT4" ShapeID="_x0000_i1039" DrawAspect="Content" ObjectID="_1540646351" r:id="rId40"/>
              </w:object>
            </w:r>
            <w:r w:rsidRPr="00120CCA">
              <w:t>=</w:t>
            </w:r>
            <w:r w:rsidR="00206F48" w:rsidRPr="006D1DF5">
              <w:rPr>
                <w:position w:val="-40"/>
              </w:rPr>
              <w:object w:dxaOrig="480" w:dyaOrig="900" w14:anchorId="79E2CA93">
                <v:shape id="_x0000_i1040" type="#_x0000_t75" style="width:29.9pt;height:42.1pt" o:ole="">
                  <v:imagedata r:id="rId41" o:title=""/>
                </v:shape>
                <o:OLEObject Type="Embed" ProgID="Equation.DSMT4" ShapeID="_x0000_i1040" DrawAspect="Content" ObjectID="_1540646352" r:id="rId42"/>
              </w:object>
            </w:r>
          </w:p>
        </w:tc>
        <w:tc>
          <w:tcPr>
            <w:tcW w:w="4488" w:type="dxa"/>
          </w:tcPr>
          <w:p w14:paraId="600ACCDA" w14:textId="6B48D6AB" w:rsidR="008D4A33" w:rsidRPr="00120CCA" w:rsidRDefault="008D4A33" w:rsidP="00A90404">
            <w:pPr>
              <w:pStyle w:val="Pquestiontextpartsi"/>
              <w:rPr>
                <w:b/>
                <w:color w:val="000000"/>
              </w:rPr>
            </w:pPr>
            <w:r w:rsidRPr="00C63CB5">
              <w:rPr>
                <w:rStyle w:val="Cquestionpartlabelbold"/>
              </w:rPr>
              <w:t>(ii)</w:t>
            </w:r>
            <w:r w:rsidRPr="00F22B07">
              <w:t xml:space="preserve"> </w:t>
            </w:r>
            <w:r>
              <w:tab/>
            </w:r>
            <w:r w:rsidRPr="00120CCA">
              <w:rPr>
                <w:position w:val="-24"/>
              </w:rPr>
              <w:object w:dxaOrig="240" w:dyaOrig="620" w14:anchorId="211E1A5C">
                <v:shape id="_x0000_i1041" type="#_x0000_t75" style="width:13.1pt;height:28.05pt" o:ole="">
                  <v:imagedata r:id="rId36" o:title=""/>
                </v:shape>
                <o:OLEObject Type="Embed" ProgID="Equation.DSMT4" ShapeID="_x0000_i1041" DrawAspect="Content" ObjectID="_1540646353" r:id="rId43"/>
              </w:object>
            </w:r>
            <w:r w:rsidRPr="00120CCA">
              <w:t>=</w:t>
            </w:r>
            <w:r w:rsidR="00206F48" w:rsidRPr="006D1DF5">
              <w:rPr>
                <w:position w:val="-40"/>
              </w:rPr>
              <w:object w:dxaOrig="480" w:dyaOrig="900" w14:anchorId="51BD6E99">
                <v:shape id="_x0000_i1042" type="#_x0000_t75" style="width:29.9pt;height:42.1pt" o:ole="">
                  <v:imagedata r:id="rId41" o:title=""/>
                </v:shape>
                <o:OLEObject Type="Embed" ProgID="Equation.DSMT4" ShapeID="_x0000_i1042" DrawAspect="Content" ObjectID="_1540646354" r:id="rId44"/>
              </w:object>
            </w:r>
          </w:p>
        </w:tc>
      </w:tr>
      <w:tr w:rsidR="008D4A33" w:rsidRPr="00120CCA" w14:paraId="337DF00F" w14:textId="77777777" w:rsidTr="00A90404">
        <w:tc>
          <w:tcPr>
            <w:tcW w:w="4763" w:type="dxa"/>
          </w:tcPr>
          <w:p w14:paraId="50F00D80" w14:textId="25D01CE5" w:rsidR="008D4A33" w:rsidRPr="00120CCA" w:rsidRDefault="008D4A33" w:rsidP="00A90404">
            <w:pPr>
              <w:pStyle w:val="Pquestiontextpartsi"/>
              <w:rPr>
                <w:b/>
                <w:color w:val="000000"/>
              </w:rPr>
            </w:pPr>
            <w:r w:rsidRPr="00F22B07">
              <w:tab/>
            </w:r>
            <w:r w:rsidRPr="00120CCA">
              <w:rPr>
                <w:position w:val="-24"/>
              </w:rPr>
              <w:object w:dxaOrig="240" w:dyaOrig="620" w14:anchorId="1AE60321">
                <v:shape id="_x0000_i1043" type="#_x0000_t75" style="width:13.1pt;height:28.05pt" o:ole="">
                  <v:imagedata r:id="rId34" o:title=""/>
                </v:shape>
                <o:OLEObject Type="Embed" ProgID="Equation.DSMT4" ShapeID="_x0000_i1043" DrawAspect="Content" ObjectID="_1540646355" r:id="rId45"/>
              </w:object>
            </w:r>
            <w:r w:rsidRPr="00120CCA">
              <w:t>=</w:t>
            </w:r>
            <w:r w:rsidR="00206F48" w:rsidRPr="006D1DF5">
              <w:rPr>
                <w:position w:val="-40"/>
              </w:rPr>
              <w:object w:dxaOrig="480" w:dyaOrig="900" w14:anchorId="6F4ADB68">
                <v:shape id="_x0000_i1044" type="#_x0000_t75" style="width:29.9pt;height:42.1pt" o:ole="">
                  <v:imagedata r:id="rId41" o:title=""/>
                </v:shape>
                <o:OLEObject Type="Embed" ProgID="Equation.DSMT4" ShapeID="_x0000_i1044" DrawAspect="Content" ObjectID="_1540646356" r:id="rId46"/>
              </w:object>
            </w:r>
          </w:p>
        </w:tc>
        <w:tc>
          <w:tcPr>
            <w:tcW w:w="4488" w:type="dxa"/>
          </w:tcPr>
          <w:p w14:paraId="2442D8A5" w14:textId="4A11C2EA" w:rsidR="008D4A33" w:rsidRPr="00120CCA" w:rsidRDefault="008D4A33" w:rsidP="00A90404">
            <w:pPr>
              <w:pStyle w:val="Pquestiontextpartsi"/>
              <w:rPr>
                <w:b/>
                <w:color w:val="000000"/>
              </w:rPr>
            </w:pPr>
            <w:r w:rsidRPr="00F22B07">
              <w:tab/>
            </w:r>
            <w:r w:rsidRPr="00120CCA">
              <w:rPr>
                <w:position w:val="-24"/>
              </w:rPr>
              <w:object w:dxaOrig="240" w:dyaOrig="620" w14:anchorId="0512DC50">
                <v:shape id="_x0000_i1045" type="#_x0000_t75" style="width:13.1pt;height:28.05pt" o:ole="">
                  <v:imagedata r:id="rId38" o:title=""/>
                </v:shape>
                <o:OLEObject Type="Embed" ProgID="Equation.DSMT4" ShapeID="_x0000_i1045" DrawAspect="Content" ObjectID="_1540646357" r:id="rId47"/>
              </w:object>
            </w:r>
            <w:r w:rsidRPr="00120CCA">
              <w:t>=</w:t>
            </w:r>
            <w:r w:rsidR="00206F48" w:rsidRPr="006D1DF5">
              <w:rPr>
                <w:position w:val="-40"/>
              </w:rPr>
              <w:object w:dxaOrig="480" w:dyaOrig="900" w14:anchorId="600F67E6">
                <v:shape id="_x0000_i1046" type="#_x0000_t75" style="width:29.9pt;height:42.1pt" o:ole="">
                  <v:imagedata r:id="rId41" o:title=""/>
                </v:shape>
                <o:OLEObject Type="Embed" ProgID="Equation.DSMT4" ShapeID="_x0000_i1046" DrawAspect="Content" ObjectID="_1540646358" r:id="rId48"/>
              </w:object>
            </w:r>
          </w:p>
        </w:tc>
      </w:tr>
      <w:tr w:rsidR="008D4A33" w:rsidRPr="00120CCA" w14:paraId="419045ED" w14:textId="77777777" w:rsidTr="00A90404">
        <w:tc>
          <w:tcPr>
            <w:tcW w:w="4763" w:type="dxa"/>
          </w:tcPr>
          <w:p w14:paraId="016F392F" w14:textId="5C471BAD" w:rsidR="008D4A33" w:rsidRPr="00120CCA" w:rsidRDefault="008D4A33" w:rsidP="00A90404">
            <w:pPr>
              <w:pStyle w:val="Pquestiontextpartsi"/>
            </w:pPr>
            <w:r w:rsidRPr="00C63CB5">
              <w:rPr>
                <w:rStyle w:val="Cquestionpartlabelbold"/>
              </w:rPr>
              <w:t xml:space="preserve">(iii) </w:t>
            </w:r>
            <w:r w:rsidRPr="00C63CB5">
              <w:rPr>
                <w:rStyle w:val="Cquestionpartlabelbold"/>
              </w:rPr>
              <w:tab/>
            </w:r>
            <w:r w:rsidRPr="00F22B07">
              <w:t xml:space="preserve"> </w:t>
            </w:r>
            <w:r w:rsidR="006F1657" w:rsidRPr="006F1657">
              <w:rPr>
                <w:position w:val="-24"/>
              </w:rPr>
              <w:object w:dxaOrig="320" w:dyaOrig="640" w14:anchorId="5F141C28">
                <v:shape id="_x0000_i1047" type="#_x0000_t75" style="width:13.1pt;height:29.9pt" o:ole="">
                  <v:imagedata r:id="rId49" o:title=""/>
                </v:shape>
                <o:OLEObject Type="Embed" ProgID="Equation.DSMT4" ShapeID="_x0000_i1047" DrawAspect="Content" ObjectID="_1540646359" r:id="rId50"/>
              </w:object>
            </w:r>
            <w:r w:rsidR="00212BA8">
              <w:t>____</w:t>
            </w:r>
            <w:r w:rsidRPr="00F22B07">
              <w:t xml:space="preserve"> </w:t>
            </w:r>
            <w:r w:rsidR="00206F48" w:rsidRPr="006D1DF5">
              <w:rPr>
                <w:position w:val="-40"/>
              </w:rPr>
              <w:object w:dxaOrig="480" w:dyaOrig="900" w14:anchorId="319C827F">
                <v:shape id="_x0000_i1048" type="#_x0000_t75" style="width:29.9pt;height:42.1pt" o:ole="">
                  <v:imagedata r:id="rId41" o:title=""/>
                </v:shape>
                <o:OLEObject Type="Embed" ProgID="Equation.DSMT4" ShapeID="_x0000_i1048" DrawAspect="Content" ObjectID="_1540646360" r:id="rId51"/>
              </w:object>
            </w:r>
          </w:p>
          <w:p w14:paraId="22F1695D" w14:textId="77777777" w:rsidR="008D4A33" w:rsidRPr="00120CCA" w:rsidRDefault="008D4A33" w:rsidP="00A90404">
            <w:pPr>
              <w:pStyle w:val="Pquestiontextpartsi"/>
              <w:rPr>
                <w:b/>
                <w:color w:val="000000"/>
                <w:sz w:val="20"/>
              </w:rPr>
            </w:pPr>
          </w:p>
        </w:tc>
        <w:tc>
          <w:tcPr>
            <w:tcW w:w="4488" w:type="dxa"/>
          </w:tcPr>
          <w:p w14:paraId="2263CB7C" w14:textId="45E31337" w:rsidR="008D4A33" w:rsidRPr="00120CCA" w:rsidRDefault="008D4A33" w:rsidP="00A90404">
            <w:pPr>
              <w:pStyle w:val="Pquestiontextpartsi"/>
            </w:pPr>
            <w:r w:rsidRPr="00C63CB5">
              <w:rPr>
                <w:rStyle w:val="Cquestionpartlabelbold"/>
              </w:rPr>
              <w:t>(iii)</w:t>
            </w:r>
            <w:r w:rsidRPr="00F22B07">
              <w:t xml:space="preserve"> </w:t>
            </w:r>
            <w:r>
              <w:tab/>
            </w:r>
            <w:r w:rsidRPr="00F22B07">
              <w:t xml:space="preserve"> </w:t>
            </w:r>
            <w:r w:rsidR="00206F48" w:rsidRPr="006D1DF5">
              <w:rPr>
                <w:position w:val="-40"/>
              </w:rPr>
              <w:object w:dxaOrig="480" w:dyaOrig="900" w14:anchorId="182105AA">
                <v:shape id="_x0000_i1049" type="#_x0000_t75" style="width:29.9pt;height:42.1pt" o:ole="">
                  <v:imagedata r:id="rId41" o:title=""/>
                </v:shape>
                <o:OLEObject Type="Embed" ProgID="Equation.DSMT4" ShapeID="_x0000_i1049" DrawAspect="Content" ObjectID="_1540646361" r:id="rId52"/>
              </w:object>
            </w:r>
            <w:r w:rsidR="00212BA8">
              <w:t>____</w:t>
            </w:r>
            <w:r w:rsidR="006F1657" w:rsidRPr="006F1657">
              <w:rPr>
                <w:position w:val="-24"/>
              </w:rPr>
              <w:object w:dxaOrig="340" w:dyaOrig="640" w14:anchorId="59534565">
                <v:shape id="_x0000_i1050" type="#_x0000_t75" style="width:13.1pt;height:29.9pt" o:ole="">
                  <v:imagedata r:id="rId53" o:title=""/>
                </v:shape>
                <o:OLEObject Type="Embed" ProgID="Equation.DSMT4" ShapeID="_x0000_i1050" DrawAspect="Content" ObjectID="_1540646362" r:id="rId54"/>
              </w:object>
            </w:r>
          </w:p>
          <w:p w14:paraId="698229F3" w14:textId="77777777" w:rsidR="008D4A33" w:rsidRPr="00120CCA" w:rsidRDefault="008D4A33" w:rsidP="00A90404">
            <w:pPr>
              <w:pStyle w:val="Pquestiontextpartsi"/>
              <w:rPr>
                <w:b/>
                <w:color w:val="000000"/>
                <w:sz w:val="20"/>
              </w:rPr>
            </w:pPr>
          </w:p>
        </w:tc>
      </w:tr>
      <w:tr w:rsidR="008D4A33" w:rsidRPr="00120CCA" w14:paraId="38AF1F9F" w14:textId="77777777" w:rsidTr="0048560B">
        <w:trPr>
          <w:trHeight w:val="728"/>
        </w:trPr>
        <w:tc>
          <w:tcPr>
            <w:tcW w:w="4763" w:type="dxa"/>
          </w:tcPr>
          <w:p w14:paraId="22829675" w14:textId="278222CE" w:rsidR="008D4A33" w:rsidRPr="0048560B" w:rsidRDefault="008D4A33" w:rsidP="00A90404">
            <w:pPr>
              <w:pStyle w:val="Pquestiontextpartsi"/>
              <w:rPr>
                <w:b/>
              </w:rPr>
            </w:pPr>
            <w:r w:rsidRPr="00C63CB5">
              <w:rPr>
                <w:rStyle w:val="Cquestionpartlabelbold"/>
              </w:rPr>
              <w:t>(iv)</w:t>
            </w:r>
            <w:r w:rsidRPr="00C63CB5">
              <w:rPr>
                <w:rStyle w:val="Cquestionpartlabelbold"/>
              </w:rPr>
              <w:tab/>
            </w:r>
            <w:r w:rsidRPr="00F22B07">
              <w:t xml:space="preserve">So </w:t>
            </w:r>
            <w:r w:rsidRPr="00120CCA">
              <w:rPr>
                <w:position w:val="-24"/>
              </w:rPr>
              <w:object w:dxaOrig="220" w:dyaOrig="620" w14:anchorId="53C2E669">
                <v:shape id="_x0000_i1051" type="#_x0000_t75" style="width:13.1pt;height:28.05pt" o:ole="">
                  <v:imagedata r:id="rId32" o:title=""/>
                </v:shape>
                <o:OLEObject Type="Embed" ProgID="Equation.DSMT4" ShapeID="_x0000_i1051" DrawAspect="Content" ObjectID="_1540646363" r:id="rId55"/>
              </w:object>
            </w:r>
            <w:r w:rsidR="00212BA8">
              <w:t>____</w:t>
            </w:r>
            <w:r w:rsidRPr="00120CCA">
              <w:rPr>
                <w:position w:val="-24"/>
              </w:rPr>
              <w:object w:dxaOrig="240" w:dyaOrig="620" w14:anchorId="770E2182">
                <v:shape id="_x0000_i1052" type="#_x0000_t75" style="width:13.1pt;height:28.05pt" o:ole="">
                  <v:imagedata r:id="rId34" o:title=""/>
                </v:shape>
                <o:OLEObject Type="Embed" ProgID="Equation.DSMT4" ShapeID="_x0000_i1052" DrawAspect="Content" ObjectID="_1540646364" r:id="rId56"/>
              </w:object>
            </w:r>
          </w:p>
        </w:tc>
        <w:tc>
          <w:tcPr>
            <w:tcW w:w="4488" w:type="dxa"/>
          </w:tcPr>
          <w:p w14:paraId="5D3E4377" w14:textId="2D155C49" w:rsidR="008D4A33" w:rsidRPr="0048560B" w:rsidRDefault="008D4A33" w:rsidP="00A90404">
            <w:pPr>
              <w:pStyle w:val="Pquestiontextpartsi"/>
            </w:pPr>
            <w:r w:rsidRPr="00C63CB5">
              <w:rPr>
                <w:rStyle w:val="Cquestionpartlabelbold"/>
              </w:rPr>
              <w:t>(iv)</w:t>
            </w:r>
            <w:r>
              <w:tab/>
            </w:r>
            <w:r w:rsidRPr="00120CCA">
              <w:t xml:space="preserve"> So</w:t>
            </w:r>
            <w:r w:rsidRPr="006A063D">
              <w:rPr>
                <w:rStyle w:val="Cquestionpartlabelbold"/>
              </w:rPr>
              <w:t xml:space="preserve"> </w:t>
            </w:r>
            <w:r w:rsidRPr="00120CCA">
              <w:rPr>
                <w:position w:val="-24"/>
              </w:rPr>
              <w:object w:dxaOrig="240" w:dyaOrig="620" w14:anchorId="7428707C">
                <v:shape id="_x0000_i1053" type="#_x0000_t75" style="width:13.1pt;height:28.05pt" o:ole="">
                  <v:imagedata r:id="rId36" o:title=""/>
                </v:shape>
                <o:OLEObject Type="Embed" ProgID="Equation.DSMT4" ShapeID="_x0000_i1053" DrawAspect="Content" ObjectID="_1540646365" r:id="rId57"/>
              </w:object>
            </w:r>
            <w:r w:rsidR="00212BA8">
              <w:t>____</w:t>
            </w:r>
            <w:r w:rsidRPr="00120CCA">
              <w:rPr>
                <w:position w:val="-24"/>
              </w:rPr>
              <w:object w:dxaOrig="240" w:dyaOrig="620" w14:anchorId="4E70336A">
                <v:shape id="_x0000_i1054" type="#_x0000_t75" style="width:13.1pt;height:28.05pt" o:ole="">
                  <v:imagedata r:id="rId38" o:title=""/>
                </v:shape>
                <o:OLEObject Type="Embed" ProgID="Equation.DSMT4" ShapeID="_x0000_i1054" DrawAspect="Content" ObjectID="_1540646366" r:id="rId58"/>
              </w:object>
            </w:r>
          </w:p>
        </w:tc>
      </w:tr>
    </w:tbl>
    <w:p w14:paraId="315CE61D" w14:textId="77777777" w:rsidR="008D4A33" w:rsidRPr="00106084" w:rsidRDefault="008D4A33" w:rsidP="00971484">
      <w:pPr>
        <w:pStyle w:val="Pquestionheadingsx"/>
      </w:pPr>
      <w:r>
        <w:t>Question 13</w:t>
      </w:r>
      <w:r>
        <w:tab/>
      </w:r>
      <w:r>
        <w:rPr>
          <w:rStyle w:val="Cmarkslabel"/>
        </w:rPr>
        <w:t>9 marks</w:t>
      </w:r>
      <w:r>
        <w:tab/>
        <w:t>[3.4]</w:t>
      </w:r>
    </w:p>
    <w:p w14:paraId="53F4A7B9" w14:textId="77777777" w:rsidR="008D4A33" w:rsidRPr="00120CCA" w:rsidRDefault="008D4A33" w:rsidP="008D4A33">
      <w:pPr>
        <w:pStyle w:val="Pquestiontextpartsa"/>
      </w:pPr>
      <w:r w:rsidRPr="00120CCA">
        <w:t>Complete the following. Write your answers in simplest form and as mixed numbers, if possi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2647"/>
        <w:gridCol w:w="3306"/>
      </w:tblGrid>
      <w:tr w:rsidR="008D4A33" w:rsidRPr="00E72144" w14:paraId="5BD734AC" w14:textId="77777777" w:rsidTr="002920DB">
        <w:trPr>
          <w:trHeight w:val="928"/>
        </w:trPr>
        <w:tc>
          <w:tcPr>
            <w:tcW w:w="2830" w:type="dxa"/>
            <w:vAlign w:val="center"/>
          </w:tcPr>
          <w:p w14:paraId="6BD33F18" w14:textId="69577A9B" w:rsidR="008D4A33" w:rsidRPr="00E72144" w:rsidRDefault="008D4A33" w:rsidP="005C62AC">
            <w:pPr>
              <w:pStyle w:val="Ptabletext"/>
              <w:jc w:val="left"/>
              <w:rPr>
                <w:rStyle w:val="Cquestionpartlabelbold"/>
              </w:rPr>
            </w:pPr>
            <w:r w:rsidRPr="00E72144">
              <w:rPr>
                <w:rStyle w:val="Cquestionpartlabelbold"/>
              </w:rPr>
              <w:t>(a)</w:t>
            </w:r>
            <w:r>
              <w:rPr>
                <w:rStyle w:val="Cquestionpartlabelbold"/>
              </w:rPr>
              <w:tab/>
            </w:r>
            <w:r w:rsidR="00F672FC" w:rsidRPr="00F672FC">
              <w:rPr>
                <w:rStyle w:val="Cquestionpartlabelbold"/>
                <w:position w:val="-24"/>
              </w:rPr>
              <w:object w:dxaOrig="320" w:dyaOrig="620" w14:anchorId="1D592FE1">
                <v:shape id="_x0000_i1089" type="#_x0000_t75" style="width:15.9pt;height:30.85pt" o:ole="">
                  <v:imagedata r:id="rId59" o:title=""/>
                </v:shape>
                <o:OLEObject Type="Embed" ProgID="Equation.DSMT4" ShapeID="_x0000_i1089" DrawAspect="Content" ObjectID="_1540646367" r:id="rId60"/>
              </w:object>
            </w:r>
            <w:r w:rsidR="0048560B">
              <w:t xml:space="preserve"> +</w:t>
            </w:r>
            <w:r w:rsidR="0048560B" w:rsidRPr="00106084">
              <w:t xml:space="preserve"> </w:t>
            </w:r>
            <w:r w:rsidR="005C62AC" w:rsidRPr="005C62AC">
              <w:rPr>
                <w:position w:val="-24"/>
              </w:rPr>
              <w:object w:dxaOrig="240" w:dyaOrig="620" w14:anchorId="464EC3BC">
                <v:shape id="_x0000_i1055" type="#_x0000_t75" style="width:12.15pt;height:30.85pt" o:ole="">
                  <v:imagedata r:id="rId61" o:title=""/>
                </v:shape>
                <o:OLEObject Type="Embed" ProgID="Equation.DSMT4" ShapeID="_x0000_i1055" DrawAspect="Content" ObjectID="_1540646368" r:id="rId62"/>
              </w:object>
            </w:r>
          </w:p>
        </w:tc>
        <w:tc>
          <w:tcPr>
            <w:tcW w:w="2647" w:type="dxa"/>
            <w:vAlign w:val="center"/>
          </w:tcPr>
          <w:p w14:paraId="22286239" w14:textId="77777777" w:rsidR="008D4A33" w:rsidRPr="00E72144" w:rsidRDefault="008D4A33" w:rsidP="00971484">
            <w:pPr>
              <w:pStyle w:val="Ptabletext"/>
              <w:jc w:val="left"/>
              <w:rPr>
                <w:rStyle w:val="Cquestionpartlabelbold"/>
              </w:rPr>
            </w:pPr>
            <w:r w:rsidRPr="00E72144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Pr="00E72144">
              <w:fldChar w:fldCharType="begin"/>
            </w:r>
            <w:r w:rsidRPr="00E72144">
              <w:instrText xml:space="preserve"> eq \f(1,2) </w:instrText>
            </w:r>
            <w:r w:rsidRPr="00E72144">
              <w:fldChar w:fldCharType="end"/>
            </w:r>
            <w:r w:rsidRPr="00E72144">
              <w:t xml:space="preserve">– </w:t>
            </w:r>
            <w:r w:rsidRPr="00E72144">
              <w:fldChar w:fldCharType="begin"/>
            </w:r>
            <w:r w:rsidRPr="00E72144">
              <w:instrText xml:space="preserve"> eq \f(3,10) </w:instrText>
            </w:r>
            <w:r w:rsidRPr="00E72144">
              <w:fldChar w:fldCharType="end"/>
            </w:r>
          </w:p>
        </w:tc>
        <w:tc>
          <w:tcPr>
            <w:tcW w:w="3306" w:type="dxa"/>
            <w:vAlign w:val="center"/>
          </w:tcPr>
          <w:p w14:paraId="024CEAC5" w14:textId="489D73AF" w:rsidR="008D4A33" w:rsidRPr="00E72144" w:rsidRDefault="008D4A33" w:rsidP="005C62AC">
            <w:pPr>
              <w:pStyle w:val="Ptabletext"/>
              <w:jc w:val="left"/>
              <w:rPr>
                <w:rStyle w:val="Cquestionpartlabelbold"/>
              </w:rPr>
            </w:pPr>
            <w:r w:rsidRPr="00E72144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c</w:t>
            </w:r>
            <w:r w:rsidRPr="00E72144">
              <w:rPr>
                <w:rStyle w:val="Cquestionpartlabelbold"/>
              </w:rPr>
              <w:t>)</w:t>
            </w:r>
            <w:r>
              <w:rPr>
                <w:rStyle w:val="Cquestionpartlabelbold"/>
              </w:rPr>
              <w:tab/>
            </w:r>
            <w:r w:rsidR="00F672FC" w:rsidRPr="00F672FC">
              <w:rPr>
                <w:rStyle w:val="Cquestionpartlabelbold"/>
                <w:position w:val="-24"/>
              </w:rPr>
              <w:object w:dxaOrig="600" w:dyaOrig="620" w14:anchorId="51EBC6ED">
                <v:shape id="_x0000_i1090" type="#_x0000_t75" style="width:29.9pt;height:30.85pt" o:ole="">
                  <v:imagedata r:id="rId63" o:title=""/>
                </v:shape>
                <o:OLEObject Type="Embed" ProgID="Equation.DSMT4" ShapeID="_x0000_i1090" DrawAspect="Content" ObjectID="_1540646369" r:id="rId64"/>
              </w:object>
            </w:r>
          </w:p>
        </w:tc>
      </w:tr>
      <w:tr w:rsidR="008D4A33" w:rsidRPr="00E72144" w14:paraId="2DB669E6" w14:textId="77777777" w:rsidTr="002920DB">
        <w:trPr>
          <w:trHeight w:val="928"/>
        </w:trPr>
        <w:tc>
          <w:tcPr>
            <w:tcW w:w="2830" w:type="dxa"/>
            <w:vAlign w:val="center"/>
          </w:tcPr>
          <w:p w14:paraId="6A0C91A9" w14:textId="5A0E71FE" w:rsidR="008D4A33" w:rsidRPr="00E72144" w:rsidRDefault="008D4A33" w:rsidP="00971484">
            <w:pPr>
              <w:pStyle w:val="Ptabletext"/>
              <w:ind w:left="454"/>
              <w:jc w:val="left"/>
            </w:pPr>
            <w:r w:rsidRPr="00E72144">
              <w:t xml:space="preserve">= </w:t>
            </w:r>
            <w:r w:rsidR="005C62AC" w:rsidRPr="005C62AC">
              <w:rPr>
                <w:position w:val="-24"/>
              </w:rPr>
              <w:object w:dxaOrig="320" w:dyaOrig="620" w14:anchorId="7738033F">
                <v:shape id="_x0000_i1056" type="#_x0000_t75" style="width:15.9pt;height:30.85pt" o:ole="">
                  <v:imagedata r:id="rId65" o:title=""/>
                </v:shape>
                <o:OLEObject Type="Embed" ProgID="Equation.DSMT4" ShapeID="_x0000_i1056" DrawAspect="Content" ObjectID="_1540646370" r:id="rId66"/>
              </w:object>
            </w:r>
            <w:r w:rsidRPr="00E72144">
              <w:t xml:space="preserve"> + </w:t>
            </w:r>
            <w:r w:rsidR="005C62AC" w:rsidRPr="005C62AC">
              <w:rPr>
                <w:position w:val="-24"/>
              </w:rPr>
              <w:object w:dxaOrig="480" w:dyaOrig="720" w14:anchorId="24EB0E15">
                <v:shape id="_x0000_i1057" type="#_x0000_t75" style="width:24.3pt;height:36.45pt" o:ole="">
                  <v:imagedata r:id="rId67" o:title=""/>
                </v:shape>
                <o:OLEObject Type="Embed" ProgID="Equation.DSMT4" ShapeID="_x0000_i1057" DrawAspect="Content" ObjectID="_1540646371" r:id="rId68"/>
              </w:object>
            </w:r>
          </w:p>
        </w:tc>
        <w:tc>
          <w:tcPr>
            <w:tcW w:w="2647" w:type="dxa"/>
            <w:vAlign w:val="center"/>
          </w:tcPr>
          <w:p w14:paraId="7F3CF5CE" w14:textId="1471C881" w:rsidR="008D4A33" w:rsidRPr="00E72144" w:rsidRDefault="008D4A33" w:rsidP="00971484">
            <w:pPr>
              <w:pStyle w:val="Ptabletext"/>
              <w:ind w:firstLine="425"/>
              <w:jc w:val="left"/>
            </w:pPr>
            <w:r w:rsidRPr="00E72144">
              <w:t xml:space="preserve">= </w:t>
            </w:r>
            <w:r w:rsidR="00D463C2" w:rsidRPr="006D1DF5">
              <w:rPr>
                <w:position w:val="-40"/>
              </w:rPr>
              <w:object w:dxaOrig="480" w:dyaOrig="900" w14:anchorId="34073B11">
                <v:shape id="_x0000_i1058" type="#_x0000_t75" style="width:29.9pt;height:42.1pt" o:ole="">
                  <v:imagedata r:id="rId41" o:title=""/>
                </v:shape>
                <o:OLEObject Type="Embed" ProgID="Equation.DSMT4" ShapeID="_x0000_i1058" DrawAspect="Content" ObjectID="_1540646372" r:id="rId69"/>
              </w:object>
            </w:r>
            <w:r w:rsidRPr="00E72144">
              <w:t xml:space="preserve"> − </w:t>
            </w:r>
            <w:r w:rsidRPr="00E72144">
              <w:fldChar w:fldCharType="begin"/>
            </w:r>
            <w:r w:rsidRPr="00E72144">
              <w:instrText xml:space="preserve"> eq \f(3,10) </w:instrText>
            </w:r>
            <w:r w:rsidRPr="00E72144">
              <w:fldChar w:fldCharType="end"/>
            </w:r>
          </w:p>
        </w:tc>
        <w:tc>
          <w:tcPr>
            <w:tcW w:w="3306" w:type="dxa"/>
            <w:vAlign w:val="center"/>
          </w:tcPr>
          <w:p w14:paraId="60AED1E0" w14:textId="7E912D37" w:rsidR="008D4A33" w:rsidRPr="00E72144" w:rsidRDefault="0048560B" w:rsidP="00971484">
            <w:pPr>
              <w:pStyle w:val="Ptabletext"/>
              <w:ind w:firstLine="425"/>
              <w:jc w:val="left"/>
            </w:pPr>
            <w:r>
              <w:t xml:space="preserve">= </w:t>
            </w:r>
            <w:r w:rsidR="006D1DF5" w:rsidRPr="006D1DF5">
              <w:rPr>
                <w:position w:val="-40"/>
              </w:rPr>
              <w:object w:dxaOrig="480" w:dyaOrig="900" w14:anchorId="343EBBE2">
                <v:shape id="_x0000_i1059" type="#_x0000_t75" style="width:29.9pt;height:42.1pt" o:ole="">
                  <v:imagedata r:id="rId41" o:title=""/>
                </v:shape>
                <o:OLEObject Type="Embed" ProgID="Equation.DSMT4" ShapeID="_x0000_i1059" DrawAspect="Content" ObjectID="_1540646373" r:id="rId70"/>
              </w:object>
            </w:r>
            <w:r w:rsidR="008D4A33" w:rsidRPr="00E72144">
              <w:t xml:space="preserve"> + </w:t>
            </w:r>
            <w:r w:rsidR="006D1DF5" w:rsidRPr="006D1DF5">
              <w:rPr>
                <w:position w:val="-40"/>
              </w:rPr>
              <w:object w:dxaOrig="480" w:dyaOrig="900" w14:anchorId="72854ABD">
                <v:shape id="_x0000_i1060" type="#_x0000_t75" style="width:29.9pt;height:42.1pt" o:ole="">
                  <v:imagedata r:id="rId41" o:title=""/>
                </v:shape>
                <o:OLEObject Type="Embed" ProgID="Equation.DSMT4" ShapeID="_x0000_i1060" DrawAspect="Content" ObjectID="_1540646374" r:id="rId71"/>
              </w:object>
            </w:r>
          </w:p>
        </w:tc>
      </w:tr>
      <w:tr w:rsidR="008D4A33" w:rsidRPr="00E72144" w14:paraId="3656FFAF" w14:textId="77777777" w:rsidTr="002920DB">
        <w:trPr>
          <w:trHeight w:val="928"/>
        </w:trPr>
        <w:tc>
          <w:tcPr>
            <w:tcW w:w="2830" w:type="dxa"/>
            <w:vAlign w:val="center"/>
          </w:tcPr>
          <w:p w14:paraId="4A096922" w14:textId="59199D67" w:rsidR="008D4A33" w:rsidRPr="00E72144" w:rsidRDefault="008D4A33" w:rsidP="005C62AC">
            <w:pPr>
              <w:pStyle w:val="Ptabletext"/>
              <w:ind w:firstLine="425"/>
              <w:jc w:val="left"/>
            </w:pPr>
            <w:r w:rsidRPr="00E72144">
              <w:t xml:space="preserve">= </w:t>
            </w:r>
            <w:r w:rsidR="005C62AC" w:rsidRPr="005C62AC">
              <w:rPr>
                <w:position w:val="-24"/>
              </w:rPr>
              <w:object w:dxaOrig="480" w:dyaOrig="720" w14:anchorId="405D31A1">
                <v:shape id="_x0000_i1061" type="#_x0000_t75" style="width:24.3pt;height:36.45pt" o:ole="">
                  <v:imagedata r:id="rId72" o:title=""/>
                </v:shape>
                <o:OLEObject Type="Embed" ProgID="Equation.DSMT4" ShapeID="_x0000_i1061" DrawAspect="Content" ObjectID="_1540646375" r:id="rId73"/>
              </w:object>
            </w:r>
          </w:p>
        </w:tc>
        <w:tc>
          <w:tcPr>
            <w:tcW w:w="2647" w:type="dxa"/>
            <w:vAlign w:val="center"/>
          </w:tcPr>
          <w:p w14:paraId="66130940" w14:textId="16777D33" w:rsidR="008D4A33" w:rsidRPr="00E72144" w:rsidRDefault="008D4A33" w:rsidP="005C62AC">
            <w:pPr>
              <w:pStyle w:val="Ptabletext"/>
              <w:ind w:firstLine="425"/>
              <w:jc w:val="left"/>
            </w:pPr>
            <w:r w:rsidRPr="00E72144">
              <w:t xml:space="preserve">= </w:t>
            </w:r>
            <w:r w:rsidR="005C62AC" w:rsidRPr="005C62AC">
              <w:rPr>
                <w:position w:val="-24"/>
              </w:rPr>
              <w:object w:dxaOrig="480" w:dyaOrig="720" w14:anchorId="0A293ECC">
                <v:shape id="_x0000_i1062" type="#_x0000_t75" style="width:24.3pt;height:36.45pt" o:ole="">
                  <v:imagedata r:id="rId74" o:title=""/>
                </v:shape>
                <o:OLEObject Type="Embed" ProgID="Equation.DSMT4" ShapeID="_x0000_i1062" DrawAspect="Content" ObjectID="_1540646376" r:id="rId75"/>
              </w:object>
            </w:r>
          </w:p>
        </w:tc>
        <w:tc>
          <w:tcPr>
            <w:tcW w:w="3306" w:type="dxa"/>
            <w:vAlign w:val="center"/>
          </w:tcPr>
          <w:p w14:paraId="0356DC88" w14:textId="4A3312CE" w:rsidR="008D4A33" w:rsidRPr="00E72144" w:rsidRDefault="008D4A33" w:rsidP="00971484">
            <w:pPr>
              <w:pStyle w:val="Ptabletext"/>
              <w:ind w:firstLine="425"/>
              <w:jc w:val="left"/>
            </w:pPr>
            <w:r w:rsidRPr="00E72144">
              <w:t xml:space="preserve">= </w:t>
            </w:r>
            <w:r w:rsidR="006D1DF5" w:rsidRPr="006D1DF5">
              <w:rPr>
                <w:position w:val="-40"/>
              </w:rPr>
              <w:object w:dxaOrig="480" w:dyaOrig="900" w14:anchorId="49011944">
                <v:shape id="_x0000_i1063" type="#_x0000_t75" style="width:29.9pt;height:42.1pt" o:ole="">
                  <v:imagedata r:id="rId41" o:title=""/>
                </v:shape>
                <o:OLEObject Type="Embed" ProgID="Equation.DSMT4" ShapeID="_x0000_i1063" DrawAspect="Content" ObjectID="_1540646377" r:id="rId76"/>
              </w:object>
            </w:r>
          </w:p>
        </w:tc>
      </w:tr>
      <w:tr w:rsidR="008D4A33" w:rsidRPr="00E72144" w14:paraId="51E97F4D" w14:textId="77777777" w:rsidTr="002920DB">
        <w:trPr>
          <w:trHeight w:val="1015"/>
        </w:trPr>
        <w:tc>
          <w:tcPr>
            <w:tcW w:w="2830" w:type="dxa"/>
            <w:vAlign w:val="center"/>
          </w:tcPr>
          <w:p w14:paraId="429BB1D8" w14:textId="77777777" w:rsidR="008D4A33" w:rsidRPr="00E72144" w:rsidRDefault="008D4A33" w:rsidP="00971484">
            <w:pPr>
              <w:pStyle w:val="Ptabletext"/>
              <w:ind w:firstLine="425"/>
              <w:jc w:val="left"/>
            </w:pPr>
          </w:p>
        </w:tc>
        <w:tc>
          <w:tcPr>
            <w:tcW w:w="2647" w:type="dxa"/>
            <w:vAlign w:val="center"/>
          </w:tcPr>
          <w:p w14:paraId="6A027A11" w14:textId="5A884C7F" w:rsidR="008D4A33" w:rsidRPr="00E72144" w:rsidRDefault="008D4A33" w:rsidP="00971484">
            <w:pPr>
              <w:pStyle w:val="Ptabletext"/>
              <w:ind w:firstLine="425"/>
              <w:jc w:val="left"/>
            </w:pPr>
            <w:r w:rsidRPr="00E72144">
              <w:t>=</w:t>
            </w:r>
            <w:r w:rsidR="006D1DF5" w:rsidRPr="006D1DF5">
              <w:rPr>
                <w:position w:val="-40"/>
              </w:rPr>
              <w:object w:dxaOrig="480" w:dyaOrig="900" w14:anchorId="6900B0B7">
                <v:shape id="_x0000_i1064" type="#_x0000_t75" style="width:29.9pt;height:42.1pt" o:ole="">
                  <v:imagedata r:id="rId41" o:title=""/>
                </v:shape>
                <o:OLEObject Type="Embed" ProgID="Equation.DSMT4" ShapeID="_x0000_i1064" DrawAspect="Content" ObjectID="_1540646378" r:id="rId77"/>
              </w:object>
            </w:r>
            <w:r w:rsidRPr="00E72144">
              <w:t xml:space="preserve"> (simplify)</w:t>
            </w:r>
          </w:p>
        </w:tc>
        <w:tc>
          <w:tcPr>
            <w:tcW w:w="3306" w:type="dxa"/>
            <w:vAlign w:val="center"/>
          </w:tcPr>
          <w:p w14:paraId="7C11CCC4" w14:textId="4C5840FF" w:rsidR="008D4A33" w:rsidRPr="00E72144" w:rsidRDefault="008D4A33" w:rsidP="0048560B">
            <w:pPr>
              <w:pStyle w:val="Ptabletext"/>
              <w:ind w:firstLine="425"/>
              <w:jc w:val="left"/>
            </w:pPr>
            <w:r w:rsidRPr="00E72144">
              <w:t>= 1</w:t>
            </w:r>
            <w:r w:rsidR="006D1DF5" w:rsidRPr="006D1DF5">
              <w:rPr>
                <w:position w:val="-40"/>
              </w:rPr>
              <w:object w:dxaOrig="480" w:dyaOrig="900" w14:anchorId="3BB5E67E">
                <v:shape id="_x0000_i1065" type="#_x0000_t75" style="width:29.9pt;height:42.1pt" o:ole="">
                  <v:imagedata r:id="rId41" o:title=""/>
                </v:shape>
                <o:OLEObject Type="Embed" ProgID="Equation.DSMT4" ShapeID="_x0000_i1065" DrawAspect="Content" ObjectID="_1540646379" r:id="rId78"/>
              </w:object>
            </w:r>
            <w:r w:rsidR="006D1DF5" w:rsidRPr="00E72144">
              <w:t xml:space="preserve"> </w:t>
            </w:r>
            <w:r w:rsidRPr="00E72144">
              <w:t>(mixed number)</w:t>
            </w:r>
          </w:p>
        </w:tc>
      </w:tr>
    </w:tbl>
    <w:p w14:paraId="097658BC" w14:textId="77777777" w:rsidR="005A135C" w:rsidRPr="005A135C" w:rsidRDefault="005A135C" w:rsidP="005A135C"/>
    <w:p w14:paraId="1C36D72D" w14:textId="77777777" w:rsidR="005A135C" w:rsidRDefault="005A135C" w:rsidP="005A135C"/>
    <w:p w14:paraId="41A1A0EC" w14:textId="77777777" w:rsidR="005A135C" w:rsidRPr="005A135C" w:rsidRDefault="005A135C" w:rsidP="005A135C"/>
    <w:p w14:paraId="7EE999A2" w14:textId="77777777" w:rsidR="005A135C" w:rsidRPr="005A135C" w:rsidRDefault="005A135C" w:rsidP="005A135C"/>
    <w:p w14:paraId="62B7D635" w14:textId="77777777" w:rsidR="005A135C" w:rsidRDefault="005A135C" w:rsidP="005A135C"/>
    <w:p w14:paraId="6B3822F5" w14:textId="77777777" w:rsidR="005A135C" w:rsidRDefault="005A135C" w:rsidP="005A135C"/>
    <w:p w14:paraId="63A205D1" w14:textId="77777777" w:rsidR="005A135C" w:rsidRPr="005A135C" w:rsidRDefault="005A135C" w:rsidP="005A135C"/>
    <w:p w14:paraId="05C58FCF" w14:textId="77777777" w:rsidR="008D4A33" w:rsidRPr="00106084" w:rsidRDefault="008D4A33" w:rsidP="00971484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 marks</w:t>
      </w:r>
      <w:r>
        <w:tab/>
        <w:t>[3.5]</w:t>
      </w:r>
    </w:p>
    <w:p w14:paraId="072A9BB8" w14:textId="77777777" w:rsidR="008D4A33" w:rsidRPr="00120CCA" w:rsidRDefault="008D4A33" w:rsidP="008D4A33">
      <w:pPr>
        <w:pStyle w:val="Pquestiontextpartsa"/>
      </w:pPr>
      <w:r w:rsidRPr="00120CCA">
        <w:t>Calculate the following. Write your answers in simplest for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8"/>
        <w:gridCol w:w="2739"/>
        <w:gridCol w:w="2739"/>
      </w:tblGrid>
      <w:tr w:rsidR="008D4A33" w:rsidRPr="00E72144" w14:paraId="2589E058" w14:textId="77777777" w:rsidTr="0027529B">
        <w:tc>
          <w:tcPr>
            <w:tcW w:w="2738" w:type="dxa"/>
          </w:tcPr>
          <w:p w14:paraId="08A49912" w14:textId="2CDCC2B9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a)</w:t>
            </w:r>
            <w:r w:rsidR="0027529B">
              <w:rPr>
                <w:rStyle w:val="Cquestionpartlabelbold"/>
              </w:rPr>
              <w:tab/>
            </w:r>
            <w:r w:rsidRPr="00E72144">
              <w:rPr>
                <w:rStyle w:val="Cquestionpartlabelbold"/>
              </w:rPr>
              <w:t xml:space="preserve"> </w:t>
            </w:r>
            <w:r w:rsidRPr="00E72144">
              <w:fldChar w:fldCharType="begin"/>
            </w:r>
            <w:r w:rsidRPr="00E72144">
              <w:instrText xml:space="preserve"> eq \f(3,4) </w:instrText>
            </w:r>
            <w:r w:rsidRPr="00E72144">
              <w:fldChar w:fldCharType="end"/>
            </w:r>
            <w:r w:rsidRPr="00E72144">
              <w:t>of $20</w:t>
            </w:r>
          </w:p>
        </w:tc>
        <w:tc>
          <w:tcPr>
            <w:tcW w:w="2739" w:type="dxa"/>
          </w:tcPr>
          <w:p w14:paraId="2D90F5FF" w14:textId="400EE1E7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b)</w:t>
            </w:r>
            <w:r w:rsidR="0027529B">
              <w:rPr>
                <w:rStyle w:val="Cquestionpartlabelbold"/>
              </w:rPr>
              <w:tab/>
            </w:r>
            <w:r w:rsidRPr="00E72144">
              <w:fldChar w:fldCharType="begin"/>
            </w:r>
            <w:r w:rsidRPr="00E72144">
              <w:instrText xml:space="preserve"> eq \f(1,2) </w:instrText>
            </w:r>
            <w:r w:rsidRPr="00E72144">
              <w:fldChar w:fldCharType="end"/>
            </w:r>
            <w:r w:rsidRPr="00E72144">
              <w:t xml:space="preserve">of </w:t>
            </w:r>
            <w:r w:rsidRPr="00E72144">
              <w:fldChar w:fldCharType="begin"/>
            </w:r>
            <w:r w:rsidRPr="00E72144">
              <w:instrText xml:space="preserve"> eq \f(1,6) </w:instrText>
            </w:r>
            <w:r w:rsidRPr="00E72144">
              <w:fldChar w:fldCharType="end"/>
            </w:r>
          </w:p>
        </w:tc>
        <w:tc>
          <w:tcPr>
            <w:tcW w:w="2739" w:type="dxa"/>
          </w:tcPr>
          <w:p w14:paraId="2D3A02CB" w14:textId="17326E19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c)</w:t>
            </w:r>
            <w:r w:rsidR="0027529B">
              <w:rPr>
                <w:rStyle w:val="Cquestionpartlabelbold"/>
              </w:rPr>
              <w:tab/>
            </w:r>
            <w:r w:rsidRPr="00E72144">
              <w:fldChar w:fldCharType="begin"/>
            </w:r>
            <w:r w:rsidRPr="00E72144">
              <w:instrText xml:space="preserve"> eq \f(4,5) × \f(3,8) </w:instrText>
            </w:r>
            <w:r w:rsidRPr="00E72144">
              <w:fldChar w:fldCharType="end"/>
            </w:r>
          </w:p>
        </w:tc>
      </w:tr>
      <w:tr w:rsidR="008D4A33" w:rsidRPr="00E72144" w14:paraId="4D948149" w14:textId="77777777" w:rsidTr="00CE7463">
        <w:trPr>
          <w:trHeight w:val="2001"/>
        </w:trPr>
        <w:tc>
          <w:tcPr>
            <w:tcW w:w="2738" w:type="dxa"/>
          </w:tcPr>
          <w:p w14:paraId="3FAE7823" w14:textId="77777777" w:rsidR="008D4A33" w:rsidRDefault="0027529B" w:rsidP="0027529B">
            <w:pPr>
              <w:pStyle w:val="Ptabletext"/>
              <w:jc w:val="left"/>
            </w:pPr>
            <w:r>
              <w:tab/>
            </w:r>
            <w:r w:rsidRPr="00120CCA">
              <w:rPr>
                <w:position w:val="-24"/>
              </w:rPr>
              <w:object w:dxaOrig="880" w:dyaOrig="620" w14:anchorId="7735B4E3">
                <v:shape id="_x0000_i1066" type="#_x0000_t75" style="width:41.15pt;height:29pt" o:ole="">
                  <v:imagedata r:id="rId79" o:title=""/>
                </v:shape>
                <o:OLEObject Type="Embed" ProgID="Equation.DSMT4" ShapeID="_x0000_i1066" DrawAspect="Content" ObjectID="_1540646380" r:id="rId80"/>
              </w:object>
            </w:r>
          </w:p>
          <w:p w14:paraId="51F20A82" w14:textId="77777777" w:rsidR="0027529B" w:rsidRDefault="0027529B" w:rsidP="0027529B">
            <w:pPr>
              <w:pStyle w:val="Ptabletext"/>
              <w:jc w:val="left"/>
            </w:pPr>
          </w:p>
          <w:p w14:paraId="35704518" w14:textId="405535B3" w:rsidR="0027529B" w:rsidRPr="00E72144" w:rsidRDefault="0027529B" w:rsidP="00CE7463">
            <w:pPr>
              <w:pStyle w:val="Ptabletext"/>
              <w:jc w:val="left"/>
              <w:rPr>
                <w:rStyle w:val="Cquestionpartlabelbold"/>
              </w:rPr>
            </w:pPr>
            <w:r>
              <w:tab/>
            </w:r>
            <w:r w:rsidR="00CE7463">
              <w:t xml:space="preserve">= </w:t>
            </w:r>
            <w:r w:rsidR="00CE7463" w:rsidRPr="006D1DF5">
              <w:rPr>
                <w:position w:val="-40"/>
              </w:rPr>
              <w:object w:dxaOrig="480" w:dyaOrig="900" w14:anchorId="182AE30D">
                <v:shape id="_x0000_i1067" type="#_x0000_t75" style="width:29.9pt;height:42.1pt" o:ole="">
                  <v:imagedata r:id="rId41" o:title=""/>
                </v:shape>
                <o:OLEObject Type="Embed" ProgID="Equation.DSMT4" ShapeID="_x0000_i1067" DrawAspect="Content" ObjectID="_1540646381" r:id="rId81"/>
              </w:object>
            </w:r>
          </w:p>
        </w:tc>
        <w:tc>
          <w:tcPr>
            <w:tcW w:w="2739" w:type="dxa"/>
          </w:tcPr>
          <w:p w14:paraId="33E2E7A0" w14:textId="77777777" w:rsidR="008D4A33" w:rsidRDefault="0027529B" w:rsidP="0027529B">
            <w:pPr>
              <w:pStyle w:val="Ptabletext"/>
              <w:jc w:val="left"/>
            </w:pPr>
            <w:r>
              <w:tab/>
            </w:r>
            <w:r w:rsidR="006929BC" w:rsidRPr="006D1DF5">
              <w:rPr>
                <w:position w:val="-40"/>
              </w:rPr>
              <w:object w:dxaOrig="1080" w:dyaOrig="920" w14:anchorId="626969B7">
                <v:shape id="_x0000_i1068" type="#_x0000_t75" style="width:47.7pt;height:50.5pt" o:ole="">
                  <v:imagedata r:id="rId82" o:title=""/>
                </v:shape>
                <o:OLEObject Type="Embed" ProgID="Equation.DSMT4" ShapeID="_x0000_i1068" DrawAspect="Content" ObjectID="_1540646382" r:id="rId83"/>
              </w:object>
            </w:r>
          </w:p>
          <w:p w14:paraId="2F177B3E" w14:textId="2699B164" w:rsidR="00CE7463" w:rsidRPr="00E72144" w:rsidRDefault="00CE7463" w:rsidP="0027529B">
            <w:pPr>
              <w:pStyle w:val="Ptabletext"/>
              <w:jc w:val="left"/>
              <w:rPr>
                <w:rStyle w:val="Cquestionpartlabelbold"/>
              </w:rPr>
            </w:pPr>
            <w:r>
              <w:tab/>
              <w:t xml:space="preserve">= </w:t>
            </w:r>
            <w:r w:rsidRPr="006D1DF5">
              <w:rPr>
                <w:position w:val="-40"/>
              </w:rPr>
              <w:object w:dxaOrig="480" w:dyaOrig="900" w14:anchorId="0A743173">
                <v:shape id="_x0000_i1069" type="#_x0000_t75" style="width:29.9pt;height:42.1pt" o:ole="">
                  <v:imagedata r:id="rId41" o:title=""/>
                </v:shape>
                <o:OLEObject Type="Embed" ProgID="Equation.DSMT4" ShapeID="_x0000_i1069" DrawAspect="Content" ObjectID="_1540646383" r:id="rId84"/>
              </w:object>
            </w:r>
          </w:p>
        </w:tc>
        <w:tc>
          <w:tcPr>
            <w:tcW w:w="2739" w:type="dxa"/>
          </w:tcPr>
          <w:p w14:paraId="71370E09" w14:textId="77777777" w:rsidR="008D4A33" w:rsidRDefault="0027529B" w:rsidP="0027529B">
            <w:pPr>
              <w:pStyle w:val="Ptabletext"/>
              <w:jc w:val="left"/>
            </w:pPr>
            <w:r>
              <w:tab/>
            </w:r>
            <w:r w:rsidR="00D463C2">
              <w:t xml:space="preserve">= </w:t>
            </w:r>
            <w:r w:rsidR="00D463C2" w:rsidRPr="006D1DF5">
              <w:rPr>
                <w:position w:val="-40"/>
              </w:rPr>
              <w:object w:dxaOrig="480" w:dyaOrig="900" w14:anchorId="5D717FF1">
                <v:shape id="_x0000_i1070" type="#_x0000_t75" style="width:29.9pt;height:42.1pt" o:ole="">
                  <v:imagedata r:id="rId41" o:title=""/>
                </v:shape>
                <o:OLEObject Type="Embed" ProgID="Equation.DSMT4" ShapeID="_x0000_i1070" DrawAspect="Content" ObjectID="_1540646384" r:id="rId85"/>
              </w:object>
            </w:r>
          </w:p>
          <w:p w14:paraId="32DFC4FA" w14:textId="7E1B2A42" w:rsidR="00CE7463" w:rsidRPr="00E72144" w:rsidRDefault="00CE7463" w:rsidP="0027529B">
            <w:pPr>
              <w:pStyle w:val="Ptabletext"/>
              <w:jc w:val="left"/>
              <w:rPr>
                <w:rStyle w:val="Cquestionpartlabelbold"/>
              </w:rPr>
            </w:pPr>
            <w:r>
              <w:tab/>
              <w:t xml:space="preserve">= </w:t>
            </w:r>
            <w:r w:rsidRPr="006D1DF5">
              <w:rPr>
                <w:position w:val="-40"/>
              </w:rPr>
              <w:object w:dxaOrig="480" w:dyaOrig="900" w14:anchorId="099A4379">
                <v:shape id="_x0000_i1071" type="#_x0000_t75" style="width:29.9pt;height:42.1pt" o:ole="">
                  <v:imagedata r:id="rId41" o:title=""/>
                </v:shape>
                <o:OLEObject Type="Embed" ProgID="Equation.DSMT4" ShapeID="_x0000_i1071" DrawAspect="Content" ObjectID="_1540646385" r:id="rId86"/>
              </w:object>
            </w:r>
          </w:p>
        </w:tc>
      </w:tr>
      <w:tr w:rsidR="008D4A33" w:rsidRPr="00E72144" w14:paraId="4F4EC011" w14:textId="77777777" w:rsidTr="00CE7463">
        <w:trPr>
          <w:trHeight w:val="555"/>
        </w:trPr>
        <w:tc>
          <w:tcPr>
            <w:tcW w:w="2738" w:type="dxa"/>
          </w:tcPr>
          <w:p w14:paraId="5530BEE3" w14:textId="6C10DF39" w:rsidR="008D4A33" w:rsidRPr="00120CCA" w:rsidRDefault="00CE7463" w:rsidP="0027529B">
            <w:pPr>
              <w:pStyle w:val="Ptabletext"/>
              <w:jc w:val="left"/>
            </w:pPr>
            <w:r>
              <w:tab/>
              <w:t>= _____</w:t>
            </w:r>
          </w:p>
        </w:tc>
        <w:tc>
          <w:tcPr>
            <w:tcW w:w="2739" w:type="dxa"/>
          </w:tcPr>
          <w:p w14:paraId="4A17DD7C" w14:textId="63E3C3FF" w:rsidR="00D463C2" w:rsidRPr="00120CCA" w:rsidRDefault="0027529B" w:rsidP="00CE7463">
            <w:pPr>
              <w:pStyle w:val="Ptabletext"/>
              <w:jc w:val="left"/>
            </w:pPr>
            <w:r>
              <w:tab/>
            </w:r>
          </w:p>
        </w:tc>
        <w:tc>
          <w:tcPr>
            <w:tcW w:w="2739" w:type="dxa"/>
          </w:tcPr>
          <w:p w14:paraId="1098C1C8" w14:textId="733113BE" w:rsidR="008D4A33" w:rsidRPr="006A063D" w:rsidRDefault="0027529B" w:rsidP="00CE7463">
            <w:pPr>
              <w:pStyle w:val="Ptabletext"/>
              <w:jc w:val="left"/>
              <w:rPr>
                <w:rStyle w:val="Cquestionpartlabelbold"/>
              </w:rPr>
            </w:pPr>
            <w:r>
              <w:tab/>
            </w:r>
          </w:p>
        </w:tc>
      </w:tr>
    </w:tbl>
    <w:p w14:paraId="604485CC" w14:textId="52C1D364" w:rsidR="008D4A33" w:rsidRPr="00106084" w:rsidRDefault="008D4A33" w:rsidP="00971484">
      <w:pPr>
        <w:pStyle w:val="Pquestionheadingsx"/>
      </w:pPr>
      <w:r>
        <w:t>Question 15</w:t>
      </w:r>
      <w:r>
        <w:tab/>
      </w:r>
      <w:r w:rsidR="00A07AEE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3.6]</w:t>
      </w:r>
    </w:p>
    <w:p w14:paraId="228B2146" w14:textId="30A6903B" w:rsidR="00D7771F" w:rsidRDefault="008D4A33" w:rsidP="008D4A33">
      <w:pPr>
        <w:pStyle w:val="Pquestiontextpartsa"/>
      </w:pPr>
      <w:r w:rsidRPr="00120CCA">
        <w:t>Complete the following. Write your answers in simplest form an</w:t>
      </w:r>
      <w:r w:rsidR="005A135C">
        <w:t>d as mixed numbers, if possible</w:t>
      </w:r>
      <w:r w:rsidR="0032608A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3782"/>
        <w:gridCol w:w="3355"/>
      </w:tblGrid>
      <w:tr w:rsidR="008D4A33" w:rsidRPr="00E72144" w14:paraId="340F6F80" w14:textId="77777777" w:rsidTr="0027529B">
        <w:trPr>
          <w:trHeight w:val="675"/>
        </w:trPr>
        <w:tc>
          <w:tcPr>
            <w:tcW w:w="2943" w:type="dxa"/>
          </w:tcPr>
          <w:p w14:paraId="55CD65CE" w14:textId="40CC6D61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a)</w:t>
            </w:r>
            <w:r w:rsidR="0027529B">
              <w:rPr>
                <w:rStyle w:val="Cquestionpartlabelbold"/>
              </w:rPr>
              <w:tab/>
            </w:r>
            <w:r w:rsidRPr="00E72144">
              <w:t xml:space="preserve">2 ÷ </w:t>
            </w:r>
            <w:r w:rsidRPr="00E72144">
              <w:fldChar w:fldCharType="begin"/>
            </w:r>
            <w:r w:rsidRPr="00E72144">
              <w:instrText xml:space="preserve"> eq \f(1,3) </w:instrText>
            </w:r>
            <w:r w:rsidRPr="00E72144">
              <w:fldChar w:fldCharType="end"/>
            </w:r>
          </w:p>
        </w:tc>
        <w:tc>
          <w:tcPr>
            <w:tcW w:w="3782" w:type="dxa"/>
          </w:tcPr>
          <w:p w14:paraId="43C781CD" w14:textId="253676DC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b)</w:t>
            </w:r>
            <w:r w:rsidR="0027529B">
              <w:rPr>
                <w:rStyle w:val="Cquestionpartlabelbold"/>
              </w:rPr>
              <w:tab/>
            </w:r>
            <w:r w:rsidRPr="00E72144">
              <w:fldChar w:fldCharType="begin"/>
            </w:r>
            <w:r w:rsidRPr="00E72144">
              <w:instrText xml:space="preserve"> eq \f(3,4) </w:instrText>
            </w:r>
            <w:r w:rsidRPr="00E72144">
              <w:fldChar w:fldCharType="end"/>
            </w:r>
            <w:r w:rsidRPr="00E72144">
              <w:t xml:space="preserve">÷ </w:t>
            </w:r>
            <w:r w:rsidRPr="00E72144">
              <w:fldChar w:fldCharType="begin"/>
            </w:r>
            <w:r w:rsidRPr="00E72144">
              <w:instrText xml:space="preserve"> eq \f(1,2) </w:instrText>
            </w:r>
            <w:r w:rsidRPr="00E72144">
              <w:fldChar w:fldCharType="end"/>
            </w:r>
          </w:p>
        </w:tc>
        <w:tc>
          <w:tcPr>
            <w:tcW w:w="3355" w:type="dxa"/>
          </w:tcPr>
          <w:p w14:paraId="57CB79E0" w14:textId="3E5F6164" w:rsidR="008D4A33" w:rsidRPr="00E72144" w:rsidRDefault="008D4A33" w:rsidP="0027529B">
            <w:pPr>
              <w:pStyle w:val="Ptabletext"/>
              <w:jc w:val="left"/>
            </w:pPr>
            <w:r w:rsidRPr="00E72144">
              <w:rPr>
                <w:rStyle w:val="Cquestionpartlabelbold"/>
              </w:rPr>
              <w:t>(c)</w:t>
            </w:r>
            <w:r w:rsidR="0027529B">
              <w:rPr>
                <w:rStyle w:val="Cquestionpartlabelbold"/>
              </w:rPr>
              <w:tab/>
            </w:r>
            <w:r w:rsidRPr="00E72144">
              <w:fldChar w:fldCharType="begin"/>
            </w:r>
            <w:r w:rsidRPr="00E72144">
              <w:instrText xml:space="preserve"> eq \f(1,5) </w:instrText>
            </w:r>
            <w:r w:rsidRPr="00E72144">
              <w:fldChar w:fldCharType="end"/>
            </w:r>
            <w:r w:rsidRPr="00E72144">
              <w:t>÷ 3</w:t>
            </w:r>
          </w:p>
        </w:tc>
      </w:tr>
      <w:tr w:rsidR="008D4A33" w:rsidRPr="00E72144" w14:paraId="63239BE0" w14:textId="77777777" w:rsidTr="0027529B">
        <w:trPr>
          <w:trHeight w:val="982"/>
        </w:trPr>
        <w:tc>
          <w:tcPr>
            <w:tcW w:w="2943" w:type="dxa"/>
          </w:tcPr>
          <w:p w14:paraId="4F355545" w14:textId="6C281B42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8D4A33" w:rsidRPr="00E72144">
              <w:fldChar w:fldCharType="begin"/>
            </w:r>
            <w:r w:rsidR="008D4A33" w:rsidRPr="00E72144">
              <w:instrText xml:space="preserve"> eq \f(2,1) </w:instrText>
            </w:r>
            <w:r w:rsidR="008D4A33" w:rsidRPr="00E72144">
              <w:fldChar w:fldCharType="end"/>
            </w:r>
            <w:r w:rsidR="00D463C2">
              <w:t>×</w:t>
            </w:r>
            <w:r w:rsidR="00D463C2" w:rsidRPr="006D1DF5">
              <w:rPr>
                <w:position w:val="-40"/>
              </w:rPr>
              <w:object w:dxaOrig="480" w:dyaOrig="900" w14:anchorId="0CF90E1E">
                <v:shape id="_x0000_i1072" type="#_x0000_t75" style="width:29.9pt;height:42.1pt" o:ole="">
                  <v:imagedata r:id="rId41" o:title=""/>
                </v:shape>
                <o:OLEObject Type="Embed" ProgID="Equation.DSMT4" ShapeID="_x0000_i1072" DrawAspect="Content" ObjectID="_1540646386" r:id="rId87"/>
              </w:object>
            </w:r>
          </w:p>
        </w:tc>
        <w:tc>
          <w:tcPr>
            <w:tcW w:w="3782" w:type="dxa"/>
          </w:tcPr>
          <w:p w14:paraId="4C1514C1" w14:textId="59AA9C53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8D4A33" w:rsidRPr="00E72144">
              <w:fldChar w:fldCharType="begin"/>
            </w:r>
            <w:r w:rsidR="008D4A33" w:rsidRPr="00E72144">
              <w:instrText xml:space="preserve"> eq \f(3,4) </w:instrText>
            </w:r>
            <w:r w:rsidR="008D4A33" w:rsidRPr="00E72144">
              <w:fldChar w:fldCharType="end"/>
            </w:r>
            <w:r w:rsidR="008D4A33" w:rsidRPr="00E72144">
              <w:t xml:space="preserve">× </w:t>
            </w:r>
            <w:r w:rsidR="00D463C2" w:rsidRPr="006D1DF5">
              <w:rPr>
                <w:position w:val="-40"/>
              </w:rPr>
              <w:object w:dxaOrig="480" w:dyaOrig="900" w14:anchorId="3C3F01D1">
                <v:shape id="_x0000_i1073" type="#_x0000_t75" style="width:29.9pt;height:42.1pt" o:ole="">
                  <v:imagedata r:id="rId41" o:title=""/>
                </v:shape>
                <o:OLEObject Type="Embed" ProgID="Equation.DSMT4" ShapeID="_x0000_i1073" DrawAspect="Content" ObjectID="_1540646387" r:id="rId88"/>
              </w:object>
            </w:r>
          </w:p>
        </w:tc>
        <w:tc>
          <w:tcPr>
            <w:tcW w:w="3355" w:type="dxa"/>
          </w:tcPr>
          <w:p w14:paraId="5FC9FE09" w14:textId="013C04D5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8D4A33" w:rsidRPr="00E72144">
              <w:fldChar w:fldCharType="begin"/>
            </w:r>
            <w:r w:rsidR="008D4A33" w:rsidRPr="00E72144">
              <w:instrText xml:space="preserve"> eq \f(1,5) </w:instrText>
            </w:r>
            <w:r w:rsidR="008D4A33" w:rsidRPr="00E72144">
              <w:fldChar w:fldCharType="end"/>
            </w:r>
            <w:r w:rsidR="008D4A33" w:rsidRPr="00E72144">
              <w:t xml:space="preserve">× </w:t>
            </w:r>
            <w:r w:rsidR="00D463C2" w:rsidRPr="006D1DF5">
              <w:rPr>
                <w:position w:val="-40"/>
              </w:rPr>
              <w:object w:dxaOrig="480" w:dyaOrig="900" w14:anchorId="275F63B1">
                <v:shape id="_x0000_i1074" type="#_x0000_t75" style="width:29.9pt;height:42.1pt" o:ole="">
                  <v:imagedata r:id="rId41" o:title=""/>
                </v:shape>
                <o:OLEObject Type="Embed" ProgID="Equation.DSMT4" ShapeID="_x0000_i1074" DrawAspect="Content" ObjectID="_1540646388" r:id="rId89"/>
              </w:object>
            </w:r>
          </w:p>
        </w:tc>
      </w:tr>
      <w:tr w:rsidR="008D4A33" w:rsidRPr="00E72144" w14:paraId="2B0ACDC6" w14:textId="77777777" w:rsidTr="0027529B">
        <w:trPr>
          <w:trHeight w:val="997"/>
        </w:trPr>
        <w:tc>
          <w:tcPr>
            <w:tcW w:w="2943" w:type="dxa"/>
          </w:tcPr>
          <w:p w14:paraId="76920956" w14:textId="77777777" w:rsidR="0027529B" w:rsidRDefault="0027529B" w:rsidP="0027529B">
            <w:pPr>
              <w:pStyle w:val="Ptabletext"/>
              <w:jc w:val="left"/>
            </w:pPr>
          </w:p>
          <w:p w14:paraId="681FBCD6" w14:textId="69E78D2C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Pr="0048560B">
              <w:rPr>
                <w:position w:val="-24"/>
              </w:rPr>
              <w:object w:dxaOrig="480" w:dyaOrig="720" w14:anchorId="68871773">
                <v:shape id="_x0000_i1075" type="#_x0000_t75" style="width:29.9pt;height:33.65pt" o:ole="">
                  <v:imagedata r:id="rId90" o:title=""/>
                </v:shape>
                <o:OLEObject Type="Embed" ProgID="Equation.DSMT4" ShapeID="_x0000_i1075" DrawAspect="Content" ObjectID="_1540646389" r:id="rId91"/>
              </w:object>
            </w:r>
          </w:p>
        </w:tc>
        <w:tc>
          <w:tcPr>
            <w:tcW w:w="3782" w:type="dxa"/>
          </w:tcPr>
          <w:p w14:paraId="249C3D21" w14:textId="731FB456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D463C2" w:rsidRPr="006D1DF5">
              <w:rPr>
                <w:position w:val="-40"/>
              </w:rPr>
              <w:object w:dxaOrig="480" w:dyaOrig="900" w14:anchorId="6A7F7034">
                <v:shape id="_x0000_i1076" type="#_x0000_t75" style="width:29.9pt;height:42.1pt" o:ole="">
                  <v:imagedata r:id="rId41" o:title=""/>
                </v:shape>
                <o:OLEObject Type="Embed" ProgID="Equation.DSMT4" ShapeID="_x0000_i1076" DrawAspect="Content" ObjectID="_1540646390" r:id="rId92"/>
              </w:object>
            </w:r>
          </w:p>
        </w:tc>
        <w:tc>
          <w:tcPr>
            <w:tcW w:w="3355" w:type="dxa"/>
          </w:tcPr>
          <w:p w14:paraId="18E1D73C" w14:textId="225641E7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6D1DF5" w:rsidRPr="006D1DF5">
              <w:rPr>
                <w:position w:val="-40"/>
              </w:rPr>
              <w:object w:dxaOrig="480" w:dyaOrig="900" w14:anchorId="4AC2225B">
                <v:shape id="_x0000_i1077" type="#_x0000_t75" style="width:29.9pt;height:42.1pt" o:ole="">
                  <v:imagedata r:id="rId41" o:title=""/>
                </v:shape>
                <o:OLEObject Type="Embed" ProgID="Equation.DSMT4" ShapeID="_x0000_i1077" DrawAspect="Content" ObjectID="_1540646391" r:id="rId93"/>
              </w:object>
            </w:r>
          </w:p>
        </w:tc>
      </w:tr>
      <w:tr w:rsidR="008D4A33" w:rsidRPr="00E72144" w14:paraId="5CA6113A" w14:textId="77777777" w:rsidTr="0027529B">
        <w:trPr>
          <w:trHeight w:val="855"/>
        </w:trPr>
        <w:tc>
          <w:tcPr>
            <w:tcW w:w="2943" w:type="dxa"/>
          </w:tcPr>
          <w:p w14:paraId="48D14831" w14:textId="77777777" w:rsidR="006D1DF5" w:rsidRDefault="006D1DF5" w:rsidP="0027529B">
            <w:pPr>
              <w:pStyle w:val="Ptabletext"/>
              <w:jc w:val="left"/>
            </w:pPr>
          </w:p>
          <w:p w14:paraId="5884E884" w14:textId="622AFBBB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8D4A33" w:rsidRPr="00E72144">
              <w:t xml:space="preserve">= </w:t>
            </w:r>
            <w:r w:rsidR="006D1DF5">
              <w:t>____</w:t>
            </w:r>
          </w:p>
        </w:tc>
        <w:tc>
          <w:tcPr>
            <w:tcW w:w="3782" w:type="dxa"/>
          </w:tcPr>
          <w:p w14:paraId="7DD8E3A5" w14:textId="26081358" w:rsidR="008D4A33" w:rsidRPr="00E72144" w:rsidRDefault="0027529B" w:rsidP="0027529B">
            <w:pPr>
              <w:pStyle w:val="Ptabletext"/>
              <w:jc w:val="left"/>
            </w:pPr>
            <w:r>
              <w:tab/>
            </w:r>
            <w:r w:rsidR="006D1DF5" w:rsidRPr="00E72144">
              <w:t>= 1</w:t>
            </w:r>
            <w:r w:rsidR="006D1DF5" w:rsidRPr="006D1DF5">
              <w:rPr>
                <w:position w:val="-40"/>
              </w:rPr>
              <w:object w:dxaOrig="480" w:dyaOrig="900" w14:anchorId="1D7A2CE5">
                <v:shape id="_x0000_i1078" type="#_x0000_t75" style="width:29.9pt;height:42.1pt" o:ole="">
                  <v:imagedata r:id="rId41" o:title=""/>
                </v:shape>
                <o:OLEObject Type="Embed" ProgID="Equation.DSMT4" ShapeID="_x0000_i1078" DrawAspect="Content" ObjectID="_1540646392" r:id="rId94"/>
              </w:object>
            </w:r>
            <w:r w:rsidR="006D1DF5" w:rsidRPr="00E72144">
              <w:t xml:space="preserve"> (mixed number)</w:t>
            </w:r>
          </w:p>
        </w:tc>
        <w:tc>
          <w:tcPr>
            <w:tcW w:w="3355" w:type="dxa"/>
          </w:tcPr>
          <w:p w14:paraId="04A22D07" w14:textId="77777777" w:rsidR="008D4A33" w:rsidRPr="00E72144" w:rsidRDefault="008D4A33" w:rsidP="0027529B">
            <w:pPr>
              <w:pStyle w:val="Ptabletext"/>
              <w:jc w:val="left"/>
            </w:pPr>
          </w:p>
        </w:tc>
      </w:tr>
    </w:tbl>
    <w:p w14:paraId="61C9EADF" w14:textId="19F19DDE" w:rsidR="00D7771F" w:rsidRDefault="00D7771F" w:rsidP="00D7771F">
      <w:pPr>
        <w:pStyle w:val="Psectionresults"/>
      </w:pPr>
      <w:r w:rsidRPr="00192E14">
        <w:t>Short answer total:</w:t>
      </w:r>
      <w:r w:rsidR="00CE7463">
        <w:t xml:space="preserve"> </w:t>
      </w:r>
      <w:r w:rsidRPr="00192E14">
        <w:t>_</w:t>
      </w:r>
      <w:r>
        <w:t>___</w:t>
      </w:r>
      <w:r w:rsidRPr="00192E14">
        <w:t>___</w:t>
      </w:r>
      <w:r w:rsidR="00CE7463">
        <w:t xml:space="preserve"> </w:t>
      </w:r>
      <w:r w:rsidRPr="00192E14">
        <w:t>/</w:t>
      </w:r>
      <w:r>
        <w:t>3</w:t>
      </w:r>
      <w:r w:rsidR="00A07AEE">
        <w:t>4</w:t>
      </w:r>
    </w:p>
    <w:p w14:paraId="69EFB3F0" w14:textId="77777777" w:rsidR="008D4A33" w:rsidRPr="00655B46" w:rsidRDefault="008D4A33" w:rsidP="00BA5BBA">
      <w:pPr>
        <w:pStyle w:val="Psectionheading"/>
        <w:pageBreakBefore w:val="0"/>
      </w:pPr>
      <w:r w:rsidRPr="00655B46">
        <w:lastRenderedPageBreak/>
        <w:t>Extended answer section</w:t>
      </w:r>
    </w:p>
    <w:p w14:paraId="2BD6DE2C" w14:textId="2D6DF9E4" w:rsidR="008D4A33" w:rsidRPr="00106084" w:rsidRDefault="008D4A33" w:rsidP="00BA5BBA">
      <w:pPr>
        <w:pStyle w:val="Pquestionheadingsx1stafterhead"/>
      </w:pPr>
      <w:r>
        <w:t>Question 16</w:t>
      </w:r>
      <w:r>
        <w:tab/>
      </w:r>
      <w:r w:rsidR="00BA5BBA">
        <w:rPr>
          <w:rStyle w:val="Cmarkslabel"/>
        </w:rPr>
        <w:t>5</w:t>
      </w:r>
      <w:r>
        <w:rPr>
          <w:rStyle w:val="Cmarkslabel"/>
        </w:rPr>
        <w:t xml:space="preserve"> marks</w:t>
      </w:r>
      <w:r w:rsidR="00BA5BBA">
        <w:tab/>
        <w:t>[3.1, 3.4, 3.5</w:t>
      </w:r>
      <w:r>
        <w:t>]</w:t>
      </w:r>
    </w:p>
    <w:p w14:paraId="6D160B9C" w14:textId="4EBAC2E3" w:rsidR="008D4A33" w:rsidRDefault="008D4A33" w:rsidP="00BA5BBA">
      <w:pPr>
        <w:pStyle w:val="Pquestiontextpartsa"/>
        <w:keepNext/>
      </w:pPr>
      <w:r w:rsidRPr="00120CCA">
        <w:t xml:space="preserve">A washing line has </w:t>
      </w:r>
      <w:r w:rsidR="006929BC">
        <w:t xml:space="preserve">four </w:t>
      </w:r>
      <w:r w:rsidRPr="00120CCA">
        <w:t xml:space="preserve">plain socks, </w:t>
      </w:r>
      <w:r w:rsidR="006929BC">
        <w:t xml:space="preserve">four </w:t>
      </w:r>
      <w:r w:rsidRPr="00120CCA">
        <w:t>stripy</w:t>
      </w:r>
      <w:r w:rsidR="005A135C">
        <w:t xml:space="preserve"> socks and</w:t>
      </w:r>
      <w:r w:rsidR="003A7AE1">
        <w:t xml:space="preserve"> </w:t>
      </w:r>
      <w:r w:rsidR="006929BC">
        <w:t xml:space="preserve">four </w:t>
      </w:r>
      <w:r w:rsidR="003A7AE1">
        <w:t>spotty socks</w:t>
      </w:r>
      <w:r w:rsidRPr="00120CCA">
        <w:t>.</w:t>
      </w:r>
    </w:p>
    <w:p w14:paraId="278D598C" w14:textId="7F32F402" w:rsidR="008D4A33" w:rsidRPr="00120CCA" w:rsidRDefault="003A7AE1" w:rsidP="00BA5BBA">
      <w:pPr>
        <w:pStyle w:val="Pquestiontextpartsa"/>
        <w:keepNext/>
        <w:jc w:val="center"/>
      </w:pPr>
      <w:r>
        <w:rPr>
          <w:noProof/>
        </w:rPr>
        <w:drawing>
          <wp:inline distT="0" distB="0" distL="0" distR="0" wp14:anchorId="643B6181" wp14:editId="21ECC4C4">
            <wp:extent cx="5172810" cy="2201809"/>
            <wp:effectExtent l="0" t="0" r="8890" b="8255"/>
            <wp:docPr id="8" name="Picture 8" descr="Macintosh HD:Users:lizwaud:Desktop:PM7_eBook:Batch 1 commenced:Artwork_CORRECTED_041016_Use this:Ch3:PM2e_07_EB_03_FA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cintosh HD:Users:lizwaud:Desktop:PM7_eBook:Batch 1 commenced:Artwork_CORRECTED_041016_Use this:Ch3:PM2e_07_EB_03_FAT_03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010" cy="220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106C7" w14:textId="77777777" w:rsidR="008D4A33" w:rsidRPr="00120CCA" w:rsidRDefault="008D4A33" w:rsidP="00BA5BBA">
      <w:pPr>
        <w:pStyle w:val="Pquestiontextpartsa"/>
        <w:keepNext/>
      </w:pPr>
      <w:r w:rsidRPr="00120CCA">
        <w:t>Give your answers to the following in simplest form.</w:t>
      </w:r>
    </w:p>
    <w:p w14:paraId="465E05F7" w14:textId="77777777" w:rsidR="008D4A33" w:rsidRPr="00106084" w:rsidRDefault="008D4A33" w:rsidP="00BA5BBA">
      <w:pPr>
        <w:pStyle w:val="Pquestiontextpartsa"/>
        <w:keepNext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What fraction of the total number of socks are:</w:t>
      </w:r>
    </w:p>
    <w:p w14:paraId="2017B05F" w14:textId="0DE996DC" w:rsidR="008D4A33" w:rsidRDefault="008D4A33" w:rsidP="00BA5BBA">
      <w:pPr>
        <w:pStyle w:val="Pquestiontextpartsi"/>
        <w:keepNext/>
      </w:pPr>
      <w:r w:rsidRPr="00655B46">
        <w:rPr>
          <w:rStyle w:val="Cquestionpartlabelbold"/>
        </w:rPr>
        <w:t>(i)</w:t>
      </w:r>
      <w:r>
        <w:tab/>
      </w:r>
      <w:r w:rsidRPr="00120CCA">
        <w:t>s</w:t>
      </w:r>
      <w:r w:rsidR="005A135C">
        <w:t>potty</w:t>
      </w:r>
    </w:p>
    <w:p w14:paraId="73D654E1" w14:textId="77777777" w:rsidR="008D4A33" w:rsidRDefault="008D4A33" w:rsidP="008D4A33">
      <w:pPr>
        <w:pStyle w:val="Pquestiontextpartsi"/>
      </w:pPr>
    </w:p>
    <w:p w14:paraId="583AA4D4" w14:textId="77777777" w:rsidR="000E7252" w:rsidRDefault="000E7252" w:rsidP="008D4A33">
      <w:pPr>
        <w:pStyle w:val="Pquestiontextpartsi"/>
      </w:pPr>
    </w:p>
    <w:p w14:paraId="00833953" w14:textId="554D1C82" w:rsidR="008D4A33" w:rsidRDefault="008D4A33" w:rsidP="008D4A33">
      <w:pPr>
        <w:pStyle w:val="Pquestiontextpartsi"/>
      </w:pPr>
      <w:r w:rsidRPr="00655B46">
        <w:rPr>
          <w:rStyle w:val="Cquestionpartlabelbold"/>
        </w:rPr>
        <w:t>(ii)</w:t>
      </w:r>
      <w:r>
        <w:tab/>
      </w:r>
      <w:r w:rsidR="005A135C">
        <w:t>stripy or plain</w:t>
      </w:r>
    </w:p>
    <w:p w14:paraId="5CD2303B" w14:textId="77777777" w:rsidR="000E7252" w:rsidRDefault="000E7252" w:rsidP="008D4A33">
      <w:pPr>
        <w:pStyle w:val="Pquestiontextpartsi"/>
      </w:pPr>
    </w:p>
    <w:p w14:paraId="7A4E0FEC" w14:textId="77777777" w:rsidR="008D4A33" w:rsidRDefault="008D4A33" w:rsidP="008D4A33">
      <w:pPr>
        <w:pStyle w:val="Pquestiontextpartsi"/>
      </w:pPr>
    </w:p>
    <w:p w14:paraId="1FC5C3AD" w14:textId="77777777" w:rsidR="008D4A33" w:rsidRDefault="008D4A33" w:rsidP="008D4A3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What fraction of the total does one pair of socks represent? Write your answer in simplest form.</w:t>
      </w:r>
    </w:p>
    <w:p w14:paraId="069131C3" w14:textId="77777777" w:rsidR="000E7252" w:rsidRDefault="000E7252" w:rsidP="008D4A33">
      <w:pPr>
        <w:pStyle w:val="Pquestiontextpartsa"/>
      </w:pPr>
    </w:p>
    <w:p w14:paraId="18F4E750" w14:textId="77777777" w:rsidR="00BA5BBA" w:rsidRDefault="00BA5BBA" w:rsidP="008D4A33">
      <w:pPr>
        <w:pStyle w:val="Pquestiontextpartsa"/>
      </w:pPr>
    </w:p>
    <w:p w14:paraId="19155AC9" w14:textId="77777777" w:rsidR="000E7252" w:rsidRDefault="000E7252" w:rsidP="008D4A33">
      <w:pPr>
        <w:pStyle w:val="Pquestiontextpartsa"/>
      </w:pPr>
    </w:p>
    <w:p w14:paraId="0ADF302F" w14:textId="77777777" w:rsidR="008D4A33" w:rsidRDefault="008D4A33" w:rsidP="008D4A3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If </w:t>
      </w:r>
      <w:bookmarkStart w:id="1" w:name="MTBlankEqn"/>
      <w:r w:rsidR="00BA5BBA" w:rsidRPr="00120CCA">
        <w:rPr>
          <w:position w:val="-24"/>
          <w:sz w:val="20"/>
          <w:szCs w:val="20"/>
        </w:rPr>
        <w:object w:dxaOrig="240" w:dyaOrig="620" w14:anchorId="01097810">
          <v:shape id="_x0000_i1079" type="#_x0000_t75" style="width:13.1pt;height:28.05pt" o:ole="">
            <v:imagedata r:id="rId96" o:title=""/>
          </v:shape>
          <o:OLEObject Type="Embed" ProgID="Equation.DSMT4" ShapeID="_x0000_i1079" DrawAspect="Content" ObjectID="_1540646393" r:id="rId97"/>
        </w:object>
      </w:r>
      <w:bookmarkEnd w:id="1"/>
      <w:r w:rsidRPr="00106084">
        <w:t>of the socks were removed from the line, how many would be left?</w:t>
      </w:r>
    </w:p>
    <w:p w14:paraId="00554BA5" w14:textId="77777777" w:rsidR="008D4A33" w:rsidRDefault="008D4A33" w:rsidP="008D4A33">
      <w:pPr>
        <w:pStyle w:val="Pquestiontextpartsa"/>
      </w:pPr>
    </w:p>
    <w:p w14:paraId="6343985F" w14:textId="77777777" w:rsidR="008D4A33" w:rsidRDefault="008D4A33" w:rsidP="008D4A33">
      <w:pPr>
        <w:pStyle w:val="Pquestiontextpartsa"/>
      </w:pPr>
    </w:p>
    <w:p w14:paraId="6F18795D" w14:textId="77777777" w:rsidR="00BA5BBA" w:rsidRDefault="00BA5BBA" w:rsidP="008D4A33">
      <w:pPr>
        <w:pStyle w:val="Pquestiontextpartsa"/>
      </w:pPr>
    </w:p>
    <w:p w14:paraId="33396924" w14:textId="24DC2AC7" w:rsidR="008D4A33" w:rsidRPr="00106084" w:rsidRDefault="008D4A33" w:rsidP="00971484">
      <w:pPr>
        <w:pStyle w:val="Pquestionheadingsx"/>
      </w:pPr>
      <w:r>
        <w:t>Question 17</w:t>
      </w:r>
      <w:r>
        <w:tab/>
      </w:r>
      <w:r>
        <w:rPr>
          <w:rStyle w:val="Cmarkslabel"/>
        </w:rPr>
        <w:t>9 marks</w:t>
      </w:r>
      <w:r>
        <w:tab/>
        <w:t>[3.1, 3.2</w:t>
      </w:r>
      <w:r w:rsidR="00FF7CB9">
        <w:t>, 3.3</w:t>
      </w:r>
      <w:r>
        <w:t>]</w:t>
      </w:r>
    </w:p>
    <w:p w14:paraId="1E97266C" w14:textId="77777777" w:rsidR="00DB7FC7" w:rsidRDefault="008D4A33" w:rsidP="000E7252">
      <w:pPr>
        <w:pStyle w:val="Pquestiontextpartsa"/>
        <w:tabs>
          <w:tab w:val="clear" w:pos="397"/>
        </w:tabs>
      </w:pPr>
      <w:r w:rsidRPr="00655B46">
        <w:rPr>
          <w:rStyle w:val="Cquestionpartlabelbold"/>
        </w:rPr>
        <w:t>(a)</w:t>
      </w:r>
      <w:r w:rsidRPr="00120CCA">
        <w:tab/>
        <w:t>Use arrows to indicate the position of the following fraction or mixed numbers on the number line below:</w:t>
      </w:r>
    </w:p>
    <w:p w14:paraId="123B4A37" w14:textId="38AA1CB7" w:rsidR="000E7252" w:rsidRDefault="00DB7FC7" w:rsidP="000E7252">
      <w:pPr>
        <w:pStyle w:val="Pquestiontextpartsa"/>
        <w:tabs>
          <w:tab w:val="clear" w:pos="397"/>
        </w:tabs>
      </w:pPr>
      <w:r>
        <w:tab/>
      </w:r>
      <w:r w:rsidR="00BA5BBA" w:rsidRPr="00120CCA">
        <w:rPr>
          <w:position w:val="-24"/>
        </w:rPr>
        <w:object w:dxaOrig="320" w:dyaOrig="620" w14:anchorId="634FA479">
          <v:shape id="_x0000_i1080" type="#_x0000_t75" style="width:13.1pt;height:29pt" o:ole="">
            <v:imagedata r:id="rId98" o:title=""/>
          </v:shape>
          <o:OLEObject Type="Embed" ProgID="Equation.DSMT4" ShapeID="_x0000_i1080" DrawAspect="Content" ObjectID="_1540646394" r:id="rId99"/>
        </w:object>
      </w:r>
      <w:r w:rsidR="008D4A33" w:rsidRPr="00120CCA">
        <w:fldChar w:fldCharType="begin"/>
      </w:r>
      <w:r w:rsidR="008D4A33" w:rsidRPr="00120CCA">
        <w:instrText xml:space="preserve"> </w:instrText>
      </w:r>
      <w:r w:rsidR="008D4A33" w:rsidRPr="00120CCA">
        <w:fldChar w:fldCharType="begin"/>
      </w:r>
      <w:r w:rsidR="008D4A33" w:rsidRPr="00120CCA">
        <w:instrText xml:space="preserve"> eq \f(3,2) </w:instrText>
      </w:r>
      <w:r w:rsidR="008D4A33" w:rsidRPr="00120CCA">
        <w:fldChar w:fldCharType="end"/>
      </w:r>
      <w:r w:rsidR="008D4A33" w:rsidRPr="00120CCA">
        <w:instrText xml:space="preserve"> </w:instrText>
      </w:r>
      <w:r w:rsidR="008D4A33" w:rsidRPr="00120CCA">
        <w:fldChar w:fldCharType="end"/>
      </w:r>
      <w:r w:rsidR="00A57C33">
        <w:t xml:space="preserve">, </w:t>
      </w:r>
      <w:r w:rsidR="00BA5BBA" w:rsidRPr="00120CCA">
        <w:rPr>
          <w:position w:val="-24"/>
        </w:rPr>
        <w:object w:dxaOrig="340" w:dyaOrig="620" w14:anchorId="0165ABAD">
          <v:shape id="_x0000_i1081" type="#_x0000_t75" style="width:13.1pt;height:28.05pt" o:ole="">
            <v:imagedata r:id="rId100" o:title=""/>
          </v:shape>
          <o:OLEObject Type="Embed" ProgID="Equation.DSMT4" ShapeID="_x0000_i1081" DrawAspect="Content" ObjectID="_1540646395" r:id="rId101"/>
        </w:object>
      </w:r>
      <w:r w:rsidR="00A57C33">
        <w:t xml:space="preserve">, </w:t>
      </w:r>
      <w:r w:rsidR="00BA5BBA" w:rsidRPr="00120CCA">
        <w:rPr>
          <w:position w:val="-24"/>
        </w:rPr>
        <w:object w:dxaOrig="340" w:dyaOrig="620" w14:anchorId="3477B223">
          <v:shape id="_x0000_i1082" type="#_x0000_t75" style="width:18.7pt;height:29pt" o:ole="">
            <v:imagedata r:id="rId102" o:title=""/>
          </v:shape>
          <o:OLEObject Type="Embed" ProgID="Equation.DSMT4" ShapeID="_x0000_i1082" DrawAspect="Content" ObjectID="_1540646396" r:id="rId103"/>
        </w:object>
      </w:r>
      <w:r w:rsidR="008D4A33" w:rsidRPr="00120CCA">
        <w:t>,</w:t>
      </w:r>
      <w:r w:rsidR="00A57C33">
        <w:t xml:space="preserve"> </w:t>
      </w:r>
      <w:r w:rsidR="00BA5BBA" w:rsidRPr="00120CCA">
        <w:rPr>
          <w:position w:val="-24"/>
        </w:rPr>
        <w:object w:dxaOrig="220" w:dyaOrig="620" w14:anchorId="6EF9BB96">
          <v:shape id="_x0000_i1083" type="#_x0000_t75" style="width:13.1pt;height:28.05pt" o:ole="" fillcolor="window">
            <v:imagedata r:id="rId104" o:title=""/>
          </v:shape>
          <o:OLEObject Type="Embed" ProgID="Equation.DSMT4" ShapeID="_x0000_i1083" DrawAspect="Content" ObjectID="_1540646397" r:id="rId105"/>
        </w:object>
      </w:r>
    </w:p>
    <w:p w14:paraId="6F2CB806" w14:textId="77777777" w:rsidR="000E7252" w:rsidRDefault="000E7252" w:rsidP="008D4A33">
      <w:pPr>
        <w:pStyle w:val="Pquestiontextpartsa"/>
      </w:pPr>
    </w:p>
    <w:p w14:paraId="57167D55" w14:textId="77777777" w:rsidR="000E7252" w:rsidRPr="00120CCA" w:rsidRDefault="000E7252" w:rsidP="008D4A33">
      <w:pPr>
        <w:pStyle w:val="Pquestiontextpartsa"/>
      </w:pPr>
    </w:p>
    <w:p w14:paraId="154CDAB0" w14:textId="06E51EF4" w:rsidR="008D4A33" w:rsidRPr="00120CCA" w:rsidRDefault="00BA5BBA" w:rsidP="008D4A33">
      <w:pPr>
        <w:pStyle w:val="Pquestiontextmainstem"/>
      </w:pPr>
      <w:r>
        <w:tab/>
      </w:r>
      <w:r w:rsidR="000E7252">
        <w:rPr>
          <w:noProof/>
        </w:rPr>
        <w:drawing>
          <wp:inline distT="0" distB="0" distL="0" distR="0" wp14:anchorId="43F3468C" wp14:editId="03B7866F">
            <wp:extent cx="4614545" cy="411706"/>
            <wp:effectExtent l="0" t="0" r="8255" b="0"/>
            <wp:docPr id="9" name="Picture 9" descr="Macintosh HD:Users:lizwaud:Desktop:PM7_eBook:Batch 1 commenced:Artwork_CORRECTED_041016_Use this:Ch3:PM2e_07_EB_03_F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Macintosh HD:Users:lizwaud:Desktop:PM7_eBook:Batch 1 commenced:Artwork_CORRECTED_041016_Use this:Ch3:PM2e_07_EB_03_FAT_04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101" cy="412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63D6B" w14:textId="63487E93" w:rsidR="008D4A33" w:rsidRDefault="008D4A33" w:rsidP="008D4A33">
      <w:pPr>
        <w:pStyle w:val="Pquestiontextpartsa"/>
      </w:pPr>
      <w:r w:rsidRPr="00655B46">
        <w:rPr>
          <w:rStyle w:val="Cquestionpartlabelbold"/>
        </w:rPr>
        <w:lastRenderedPageBreak/>
        <w:t>(b)</w:t>
      </w:r>
      <w:r w:rsidRPr="00120CCA">
        <w:tab/>
        <w:t xml:space="preserve">Write the mixed numbers in the list in </w:t>
      </w:r>
      <w:r w:rsidRPr="00655B46">
        <w:rPr>
          <w:rStyle w:val="Cquestionpartlabelbold"/>
        </w:rPr>
        <w:t>(a)</w:t>
      </w:r>
      <w:r w:rsidRPr="00120CCA">
        <w:t xml:space="preserve"> as improper fractions.</w:t>
      </w:r>
    </w:p>
    <w:p w14:paraId="1D977955" w14:textId="77777777" w:rsidR="000E7252" w:rsidRDefault="000E7252" w:rsidP="008D4A33">
      <w:pPr>
        <w:pStyle w:val="Pquestiontextpartsa"/>
      </w:pPr>
    </w:p>
    <w:p w14:paraId="14D2FC59" w14:textId="77777777" w:rsidR="000E7252" w:rsidRDefault="000E7252" w:rsidP="008D4A33">
      <w:pPr>
        <w:pStyle w:val="Pquestiontextpartsa"/>
      </w:pPr>
    </w:p>
    <w:p w14:paraId="743CD570" w14:textId="77777777" w:rsidR="000E7252" w:rsidRDefault="000E7252" w:rsidP="008D4A33">
      <w:pPr>
        <w:pStyle w:val="Pquestiontextpartsa"/>
      </w:pPr>
    </w:p>
    <w:p w14:paraId="783B1A60" w14:textId="77777777" w:rsidR="008D4A33" w:rsidRPr="00120CCA" w:rsidRDefault="008D4A33" w:rsidP="008D4A3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Use the number line above to help you write the whole number 2 as an improper fraction with a denominator of:</w:t>
      </w:r>
    </w:p>
    <w:p w14:paraId="08228BE5" w14:textId="570AE63F" w:rsidR="008D4A33" w:rsidRDefault="008D4A33" w:rsidP="008D4A33">
      <w:pPr>
        <w:pStyle w:val="Pquestiontextpartsi"/>
      </w:pPr>
      <w:r w:rsidRPr="00E72144">
        <w:rPr>
          <w:rStyle w:val="Cquestionpartlabelbold"/>
        </w:rPr>
        <w:t>(i)</w:t>
      </w:r>
      <w:r w:rsidR="00F672FC">
        <w:t xml:space="preserve">  </w:t>
      </w:r>
      <w:r w:rsidRPr="00120CCA">
        <w:t>4</w:t>
      </w:r>
      <w:r>
        <w:tab/>
      </w:r>
      <w:r w:rsidR="00D7771F">
        <w:tab/>
      </w:r>
      <w:r w:rsidR="00D7771F">
        <w:tab/>
      </w:r>
      <w:r w:rsidR="00D7771F">
        <w:tab/>
      </w:r>
      <w:r w:rsidR="00D7771F">
        <w:tab/>
      </w:r>
      <w:r w:rsidRPr="00E72144">
        <w:rPr>
          <w:rStyle w:val="Cquestionpartlabelbold"/>
        </w:rPr>
        <w:t>(ii)</w:t>
      </w:r>
      <w:r w:rsidR="00F672FC">
        <w:t xml:space="preserve">  </w:t>
      </w:r>
      <w:r w:rsidRPr="00120CCA">
        <w:t>8</w:t>
      </w:r>
    </w:p>
    <w:p w14:paraId="2B0C8866" w14:textId="77777777" w:rsidR="00D7771F" w:rsidRDefault="00D7771F" w:rsidP="008D4A33">
      <w:pPr>
        <w:pStyle w:val="Pquestiontextpartsi"/>
      </w:pPr>
    </w:p>
    <w:p w14:paraId="1AD9753E" w14:textId="77777777" w:rsidR="00D7771F" w:rsidRDefault="00D7771F" w:rsidP="008D4A33">
      <w:pPr>
        <w:pStyle w:val="Pquestiontextpartsi"/>
      </w:pPr>
    </w:p>
    <w:p w14:paraId="0C8BA013" w14:textId="77777777" w:rsidR="008D4A33" w:rsidRDefault="008D4A33" w:rsidP="008D4A33">
      <w:pPr>
        <w:pStyle w:val="Pquestiontextpartsi"/>
      </w:pPr>
    </w:p>
    <w:p w14:paraId="6388B8D0" w14:textId="77777777" w:rsidR="008D4A33" w:rsidRPr="00120CCA" w:rsidRDefault="008D4A33" w:rsidP="008D4A33">
      <w:pPr>
        <w:pStyle w:val="Pquestiontextpartsi"/>
      </w:pPr>
    </w:p>
    <w:p w14:paraId="0F270172" w14:textId="2A78D1A3" w:rsidR="008D4A33" w:rsidRDefault="00A57C33" w:rsidP="008D4A33">
      <w:pPr>
        <w:pStyle w:val="Pquestiontextpartsa"/>
      </w:pPr>
      <w:r>
        <w:rPr>
          <w:rStyle w:val="Cquestionpartlabelbold"/>
        </w:rPr>
        <w:t>(d</w:t>
      </w:r>
      <w:r w:rsidR="008D4A33" w:rsidRPr="00106084">
        <w:rPr>
          <w:rStyle w:val="Cquestionpartlabelbold"/>
        </w:rPr>
        <w:t>)</w:t>
      </w:r>
      <w:r w:rsidR="008D4A33" w:rsidRPr="00106084">
        <w:rPr>
          <w:rStyle w:val="Cquestionpartlabelbold"/>
        </w:rPr>
        <w:tab/>
      </w:r>
      <w:r w:rsidR="008D4A33" w:rsidRPr="00106084">
        <w:t xml:space="preserve">Which of the fractions you have placed on the number line would be closest to </w:t>
      </w:r>
      <w:r w:rsidR="00FF7CB9" w:rsidRPr="00FF7CB9">
        <w:rPr>
          <w:position w:val="-24"/>
          <w:sz w:val="20"/>
          <w:szCs w:val="20"/>
        </w:rPr>
        <w:object w:dxaOrig="320" w:dyaOrig="620" w14:anchorId="2E7DB740">
          <v:shape id="_x0000_i1084" type="#_x0000_t75" style="width:15.9pt;height:30.85pt" o:ole="">
            <v:imagedata r:id="rId107" o:title=""/>
          </v:shape>
          <o:OLEObject Type="Embed" ProgID="Equation.DSMT4" ShapeID="_x0000_i1084" DrawAspect="Content" ObjectID="_1540646398" r:id="rId108"/>
        </w:object>
      </w:r>
      <w:r w:rsidR="008D4A33" w:rsidRPr="00106084">
        <w:t>?</w:t>
      </w:r>
    </w:p>
    <w:p w14:paraId="666F2BE2" w14:textId="77777777" w:rsidR="008D4A33" w:rsidRDefault="008D4A33" w:rsidP="008D4A33">
      <w:pPr>
        <w:pStyle w:val="Pquestiontextpartsa"/>
      </w:pPr>
    </w:p>
    <w:p w14:paraId="51F36327" w14:textId="77777777" w:rsidR="008D4A33" w:rsidRDefault="008D4A33" w:rsidP="008D4A33">
      <w:pPr>
        <w:pStyle w:val="Pquestiontextpartsa"/>
      </w:pPr>
    </w:p>
    <w:p w14:paraId="012FB826" w14:textId="77777777" w:rsidR="008D4A33" w:rsidRDefault="008D4A33" w:rsidP="008D4A33">
      <w:pPr>
        <w:pStyle w:val="Pquestiontextpartsa"/>
      </w:pPr>
    </w:p>
    <w:p w14:paraId="2D7651E7" w14:textId="77777777" w:rsidR="00FF7CB9" w:rsidRDefault="00A57C33" w:rsidP="008D4A33">
      <w:pPr>
        <w:pStyle w:val="Pquestiontextpartsa"/>
      </w:pPr>
      <w:r>
        <w:rPr>
          <w:rStyle w:val="Cquestionpartlabelbold"/>
        </w:rPr>
        <w:t>(e</w:t>
      </w:r>
      <w:r w:rsidR="008D4A33" w:rsidRPr="00655B46">
        <w:rPr>
          <w:rStyle w:val="Cquestionpartlabelbold"/>
        </w:rPr>
        <w:t>)</w:t>
      </w:r>
      <w:r w:rsidR="008D4A33" w:rsidRPr="00120CCA">
        <w:tab/>
        <w:t xml:space="preserve">Place this list of fractions in ascending order (from smallest to largest). You could use the number line above to help you compare the sizes of fractions in the list. </w:t>
      </w:r>
    </w:p>
    <w:p w14:paraId="1EB82947" w14:textId="79CFD19C" w:rsidR="008D4A33" w:rsidRDefault="00FF7CB9" w:rsidP="008D4A33">
      <w:pPr>
        <w:pStyle w:val="Pquestiontextpartsa"/>
        <w:rPr>
          <w:position w:val="-24"/>
        </w:rPr>
      </w:pPr>
      <w:r>
        <w:tab/>
      </w:r>
      <w:r w:rsidR="001F7B17" w:rsidRPr="001F7B17">
        <w:rPr>
          <w:position w:val="-24"/>
        </w:rPr>
        <w:object w:dxaOrig="240" w:dyaOrig="620" w14:anchorId="597BF1A8">
          <v:shape id="_x0000_i1085" type="#_x0000_t75" style="width:12.15pt;height:30.85pt" o:ole="">
            <v:imagedata r:id="rId109" o:title=""/>
          </v:shape>
          <o:OLEObject Type="Embed" ProgID="Equation.DSMT4" ShapeID="_x0000_i1085" DrawAspect="Content" ObjectID="_1540646399" r:id="rId110"/>
        </w:object>
      </w:r>
      <w:r w:rsidR="008D4A33" w:rsidRPr="00120CCA">
        <w:t xml:space="preserve">, </w:t>
      </w:r>
      <w:r w:rsidRPr="00FF7CB9">
        <w:rPr>
          <w:position w:val="-24"/>
        </w:rPr>
        <w:object w:dxaOrig="300" w:dyaOrig="620" w14:anchorId="2EB81614">
          <v:shape id="_x0000_i1086" type="#_x0000_t75" style="width:14.95pt;height:30.85pt" o:ole="">
            <v:imagedata r:id="rId111" o:title=""/>
          </v:shape>
          <o:OLEObject Type="Embed" ProgID="Equation.DSMT4" ShapeID="_x0000_i1086" DrawAspect="Content" ObjectID="_1540646400" r:id="rId112"/>
        </w:object>
      </w:r>
      <w:r w:rsidR="008D4A33" w:rsidRPr="00120CCA">
        <w:t>,</w:t>
      </w:r>
      <w:r w:rsidR="001F7B17" w:rsidRPr="001F7B17">
        <w:rPr>
          <w:position w:val="-24"/>
        </w:rPr>
        <w:object w:dxaOrig="340" w:dyaOrig="620" w14:anchorId="717F05B3">
          <v:shape id="_x0000_i1087" type="#_x0000_t75" style="width:16.85pt;height:30.85pt" o:ole="">
            <v:imagedata r:id="rId113" o:title=""/>
          </v:shape>
          <o:OLEObject Type="Embed" ProgID="Equation.DSMT4" ShapeID="_x0000_i1087" DrawAspect="Content" ObjectID="_1540646401" r:id="rId114"/>
        </w:object>
      </w:r>
      <w:r w:rsidR="008D4A33" w:rsidRPr="00120CCA">
        <w:t xml:space="preserve">, </w:t>
      </w:r>
      <w:r w:rsidR="001F7B17" w:rsidRPr="001F7B17">
        <w:rPr>
          <w:position w:val="-24"/>
        </w:rPr>
        <w:object w:dxaOrig="340" w:dyaOrig="620" w14:anchorId="46E2780B">
          <v:shape id="_x0000_i1088" type="#_x0000_t75" style="width:16.85pt;height:30.85pt" o:ole="">
            <v:imagedata r:id="rId115" o:title=""/>
          </v:shape>
          <o:OLEObject Type="Embed" ProgID="Equation.DSMT4" ShapeID="_x0000_i1088" DrawAspect="Content" ObjectID="_1540646402" r:id="rId116"/>
        </w:object>
      </w:r>
    </w:p>
    <w:p w14:paraId="613E6370" w14:textId="77777777" w:rsidR="000E7252" w:rsidRDefault="000E7252" w:rsidP="008D4A33">
      <w:pPr>
        <w:pStyle w:val="Pquestiontextpartsa"/>
        <w:rPr>
          <w:position w:val="-24"/>
        </w:rPr>
      </w:pPr>
    </w:p>
    <w:p w14:paraId="31799EEC" w14:textId="77777777" w:rsidR="000E7252" w:rsidRDefault="000E7252" w:rsidP="008D4A33">
      <w:pPr>
        <w:pStyle w:val="Pquestiontextpartsa"/>
        <w:rPr>
          <w:position w:val="-24"/>
        </w:rPr>
      </w:pPr>
    </w:p>
    <w:p w14:paraId="193A41D7" w14:textId="77777777" w:rsidR="000E7252" w:rsidRDefault="000E7252" w:rsidP="008D4A33">
      <w:pPr>
        <w:pStyle w:val="Pquestiontextpartsa"/>
        <w:rPr>
          <w:position w:val="-24"/>
        </w:rPr>
      </w:pPr>
    </w:p>
    <w:p w14:paraId="2300D991" w14:textId="6F8243DF" w:rsidR="00D7771F" w:rsidRDefault="00D7771F" w:rsidP="00D7771F">
      <w:pPr>
        <w:pStyle w:val="Psectionresults"/>
      </w:pPr>
      <w:r>
        <w:t>Extended answer total:</w:t>
      </w:r>
      <w:r w:rsidR="001F7B17">
        <w:t xml:space="preserve"> </w:t>
      </w:r>
      <w:r>
        <w:t>______</w:t>
      </w:r>
      <w:r w:rsidRPr="00192E14">
        <w:t>_</w:t>
      </w:r>
      <w:r w:rsidR="001F7B17">
        <w:t xml:space="preserve"> </w:t>
      </w:r>
      <w:r w:rsidRPr="00192E14">
        <w:t>/</w:t>
      </w:r>
      <w:r w:rsidR="00DB7FC7">
        <w:t xml:space="preserve"> </w:t>
      </w:r>
      <w:r>
        <w:t>1</w:t>
      </w:r>
      <w:r w:rsidR="00FF7CB9">
        <w:t>4</w:t>
      </w:r>
    </w:p>
    <w:p w14:paraId="1F5C0D4B" w14:textId="32A49E1B" w:rsidR="004B0AAA" w:rsidRPr="008D4A33" w:rsidRDefault="00D7771F" w:rsidP="000E7252">
      <w:pPr>
        <w:pStyle w:val="Psectionresults"/>
      </w:pPr>
      <w:r>
        <w:t>TOTAL test marks:</w:t>
      </w:r>
      <w:r w:rsidR="001F7B17">
        <w:t xml:space="preserve"> </w:t>
      </w:r>
      <w:r>
        <w:t xml:space="preserve">_______ / </w:t>
      </w:r>
      <w:r w:rsidR="00FF7CB9">
        <w:t>5</w:t>
      </w:r>
      <w:r w:rsidR="00A07AEE">
        <w:t>6</w:t>
      </w:r>
    </w:p>
    <w:sectPr w:rsidR="004B0AAA" w:rsidRPr="008D4A33" w:rsidSect="005C65AC">
      <w:headerReference w:type="default" r:id="rId117"/>
      <w:footerReference w:type="default" r:id="rId118"/>
      <w:headerReference w:type="first" r:id="rId119"/>
      <w:footerReference w:type="first" r:id="rId120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95B01B" w14:textId="77777777" w:rsidR="00766AC5" w:rsidRDefault="00766AC5" w:rsidP="00303470">
      <w:r>
        <w:separator/>
      </w:r>
    </w:p>
  </w:endnote>
  <w:endnote w:type="continuationSeparator" w:id="0">
    <w:p w14:paraId="7EBE9581" w14:textId="77777777" w:rsidR="00766AC5" w:rsidRDefault="00766AC5" w:rsidP="00303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onsolas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461464" w14:textId="45BB2E93" w:rsidR="00F5685E" w:rsidRPr="00F5685E" w:rsidRDefault="00F5685E" w:rsidP="00F5685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672FC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241589" w14:textId="7BBED518" w:rsidR="005C65AC" w:rsidRPr="005C65AC" w:rsidRDefault="005C65AC" w:rsidP="005C65AC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672F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75E404" w14:textId="77777777" w:rsidR="00766AC5" w:rsidRDefault="00766AC5" w:rsidP="00303470">
      <w:r>
        <w:separator/>
      </w:r>
    </w:p>
  </w:footnote>
  <w:footnote w:type="continuationSeparator" w:id="0">
    <w:p w14:paraId="7B0A3639" w14:textId="77777777" w:rsidR="00766AC5" w:rsidRDefault="00766AC5" w:rsidP="003034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CAFB2F" w14:textId="1967457E" w:rsidR="004B0AAA" w:rsidRPr="005C65AC" w:rsidRDefault="005C65AC" w:rsidP="005C65AC">
    <w:pPr>
      <w:pStyle w:val="Pheadertext"/>
    </w:pPr>
    <w:r>
      <w:t>Pearson Mathematics 7    Fractions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03722" w14:textId="77777777" w:rsidR="005C65AC" w:rsidRDefault="005C65AC" w:rsidP="005C65AC">
    <w:pPr>
      <w:pStyle w:val="Pheadertext"/>
      <w:tabs>
        <w:tab w:val="left" w:pos="4590"/>
      </w:tabs>
    </w:pPr>
    <w:r>
      <w:t>Pearson Mathematics 7</w:t>
    </w:r>
    <w:r>
      <w:tab/>
    </w:r>
    <w:r>
      <w:tab/>
      <w:t xml:space="preserve">Name: </w:t>
    </w:r>
    <w:r>
      <w:tab/>
    </w:r>
  </w:p>
  <w:p w14:paraId="51D8274A" w14:textId="0FC47441" w:rsidR="005C65AC" w:rsidRDefault="005C65AC" w:rsidP="005C65AC">
    <w:pPr>
      <w:pStyle w:val="Pheadertext"/>
    </w:pPr>
    <w:r>
      <w:t>Fractions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306D1"/>
    <w:multiLevelType w:val="hybridMultilevel"/>
    <w:tmpl w:val="02A8418A"/>
    <w:lvl w:ilvl="0" w:tplc="ADD4150E">
      <w:start w:val="6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F7ED1"/>
    <w:multiLevelType w:val="hybridMultilevel"/>
    <w:tmpl w:val="E05269A2"/>
    <w:lvl w:ilvl="0" w:tplc="7B76CFC8">
      <w:start w:val="3"/>
      <w:numFmt w:val="bullet"/>
      <w:lvlText w:val="–"/>
      <w:lvlJc w:val="left"/>
      <w:pPr>
        <w:ind w:left="768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84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91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98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105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12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20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27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3440" w:hanging="360"/>
      </w:pPr>
      <w:rPr>
        <w:rFonts w:ascii="Wingdings" w:hAnsi="Wingdings" w:hint="default"/>
      </w:rPr>
    </w:lvl>
  </w:abstractNum>
  <w:abstractNum w:abstractNumId="2">
    <w:nsid w:val="1C800C18"/>
    <w:multiLevelType w:val="hybridMultilevel"/>
    <w:tmpl w:val="CA2C91D8"/>
    <w:lvl w:ilvl="0" w:tplc="8C16A288">
      <w:start w:val="3"/>
      <w:numFmt w:val="bullet"/>
      <w:lvlText w:val="–"/>
      <w:lvlJc w:val="left"/>
      <w:pPr>
        <w:ind w:left="804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87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94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102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109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16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23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30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380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FEA830C6"/>
    <w:lvl w:ilvl="0" w:tplc="9AFEAAC4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470"/>
    <w:rsid w:val="000403D6"/>
    <w:rsid w:val="0006573D"/>
    <w:rsid w:val="000E7252"/>
    <w:rsid w:val="00120CCA"/>
    <w:rsid w:val="00134FF2"/>
    <w:rsid w:val="001503EC"/>
    <w:rsid w:val="00162C60"/>
    <w:rsid w:val="001756B4"/>
    <w:rsid w:val="001765B9"/>
    <w:rsid w:val="001A7EC6"/>
    <w:rsid w:val="001B2EE8"/>
    <w:rsid w:val="001F7B17"/>
    <w:rsid w:val="0020007B"/>
    <w:rsid w:val="00206F48"/>
    <w:rsid w:val="00212BA8"/>
    <w:rsid w:val="002647BC"/>
    <w:rsid w:val="0027529B"/>
    <w:rsid w:val="00283137"/>
    <w:rsid w:val="002920DB"/>
    <w:rsid w:val="002B5A27"/>
    <w:rsid w:val="002C5441"/>
    <w:rsid w:val="002D6378"/>
    <w:rsid w:val="00303470"/>
    <w:rsid w:val="0032608A"/>
    <w:rsid w:val="00354AA3"/>
    <w:rsid w:val="003A7AE1"/>
    <w:rsid w:val="00400A03"/>
    <w:rsid w:val="00431AD5"/>
    <w:rsid w:val="0048560B"/>
    <w:rsid w:val="00490BB3"/>
    <w:rsid w:val="004A17AE"/>
    <w:rsid w:val="004A5CA0"/>
    <w:rsid w:val="004B0AAA"/>
    <w:rsid w:val="004C266E"/>
    <w:rsid w:val="00565545"/>
    <w:rsid w:val="005A135C"/>
    <w:rsid w:val="005C62AC"/>
    <w:rsid w:val="005C65AC"/>
    <w:rsid w:val="005F353E"/>
    <w:rsid w:val="00602120"/>
    <w:rsid w:val="00656002"/>
    <w:rsid w:val="006929BC"/>
    <w:rsid w:val="006D1DF5"/>
    <w:rsid w:val="006D418F"/>
    <w:rsid w:val="006F1657"/>
    <w:rsid w:val="0070207B"/>
    <w:rsid w:val="00766AC5"/>
    <w:rsid w:val="007875BD"/>
    <w:rsid w:val="007C629C"/>
    <w:rsid w:val="007D44FA"/>
    <w:rsid w:val="007F5169"/>
    <w:rsid w:val="00890B56"/>
    <w:rsid w:val="008A4E8F"/>
    <w:rsid w:val="008D4A33"/>
    <w:rsid w:val="008E2335"/>
    <w:rsid w:val="00932389"/>
    <w:rsid w:val="00971484"/>
    <w:rsid w:val="00A0249C"/>
    <w:rsid w:val="00A07AEE"/>
    <w:rsid w:val="00A57C33"/>
    <w:rsid w:val="00AB0207"/>
    <w:rsid w:val="00AC5BAA"/>
    <w:rsid w:val="00B044F9"/>
    <w:rsid w:val="00B071D4"/>
    <w:rsid w:val="00B21B07"/>
    <w:rsid w:val="00B53CB7"/>
    <w:rsid w:val="00BA5BBA"/>
    <w:rsid w:val="00CE7463"/>
    <w:rsid w:val="00D463C2"/>
    <w:rsid w:val="00D7771F"/>
    <w:rsid w:val="00DB7FC7"/>
    <w:rsid w:val="00E37AD9"/>
    <w:rsid w:val="00E552F2"/>
    <w:rsid w:val="00EC029D"/>
    <w:rsid w:val="00EE721C"/>
    <w:rsid w:val="00F5685E"/>
    <w:rsid w:val="00F672FC"/>
    <w:rsid w:val="00FA11E5"/>
    <w:rsid w:val="00FC5A64"/>
    <w:rsid w:val="00FF7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B65A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4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03470"/>
    <w:pPr>
      <w:ind w:left="720"/>
      <w:contextualSpacing/>
    </w:pPr>
  </w:style>
  <w:style w:type="paragraph" w:styleId="Header">
    <w:name w:val="header"/>
    <w:basedOn w:val="Normal"/>
    <w:link w:val="HeaderChar"/>
    <w:rsid w:val="00303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03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303470"/>
  </w:style>
  <w:style w:type="character" w:customStyle="1" w:styleId="Pspacer">
    <w:name w:val="P: spacer"/>
    <w:basedOn w:val="DefaultParagraphFont"/>
    <w:rsid w:val="00303470"/>
    <w:rPr>
      <w:sz w:val="4"/>
    </w:rPr>
  </w:style>
  <w:style w:type="table" w:styleId="TableGrid">
    <w:name w:val="Table Grid"/>
    <w:basedOn w:val="TableNormal"/>
    <w:uiPriority w:val="39"/>
    <w:rsid w:val="00431A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0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CC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FA11E5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8D4A3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8D4A3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D4A3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D4A3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8D4A33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8D4A33"/>
    <w:rPr>
      <w:b/>
    </w:rPr>
  </w:style>
  <w:style w:type="paragraph" w:customStyle="1" w:styleId="Pquestiontextpartsa">
    <w:name w:val="P: question text parts (a)"/>
    <w:basedOn w:val="Pquestiontextmainstem"/>
    <w:qFormat/>
    <w:rsid w:val="008D4A33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8D4A3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8D4A3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D4A3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D4A3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D4A3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8D4A3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8D4A3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D7771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footertext">
    <w:name w:val="P: footer text"/>
    <w:qFormat/>
    <w:rsid w:val="00F5685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5C65AC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1F7B1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4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03470"/>
    <w:pPr>
      <w:ind w:left="720"/>
      <w:contextualSpacing/>
    </w:pPr>
  </w:style>
  <w:style w:type="paragraph" w:styleId="Header">
    <w:name w:val="header"/>
    <w:basedOn w:val="Normal"/>
    <w:link w:val="HeaderChar"/>
    <w:rsid w:val="00303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03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303470"/>
  </w:style>
  <w:style w:type="character" w:customStyle="1" w:styleId="Pspacer">
    <w:name w:val="P: spacer"/>
    <w:basedOn w:val="DefaultParagraphFont"/>
    <w:rsid w:val="00303470"/>
    <w:rPr>
      <w:sz w:val="4"/>
    </w:rPr>
  </w:style>
  <w:style w:type="table" w:styleId="TableGrid">
    <w:name w:val="Table Grid"/>
    <w:basedOn w:val="TableNormal"/>
    <w:uiPriority w:val="39"/>
    <w:rsid w:val="00431A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0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CC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FA11E5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8D4A3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8D4A3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D4A3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D4A3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8D4A33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8D4A33"/>
    <w:rPr>
      <w:b/>
    </w:rPr>
  </w:style>
  <w:style w:type="paragraph" w:customStyle="1" w:styleId="Pquestiontextpartsa">
    <w:name w:val="P: question text parts (a)"/>
    <w:basedOn w:val="Pquestiontextmainstem"/>
    <w:qFormat/>
    <w:rsid w:val="008D4A33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8D4A3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8D4A3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D4A3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D4A3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D4A3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8D4A3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8D4A3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D7771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footertext">
    <w:name w:val="P: footer text"/>
    <w:qFormat/>
    <w:rsid w:val="00F5685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5C65AC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1F7B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099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78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982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71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18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68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854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1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4.bin"/><Relationship Id="rId16" Type="http://schemas.openxmlformats.org/officeDocument/2006/relationships/image" Target="media/image5.wmf"/><Relationship Id="rId107" Type="http://schemas.openxmlformats.org/officeDocument/2006/relationships/image" Target="media/image3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0.emf"/><Relationship Id="rId58" Type="http://schemas.openxmlformats.org/officeDocument/2006/relationships/oleObject" Target="embeddings/oleObject30.bin"/><Relationship Id="rId74" Type="http://schemas.openxmlformats.org/officeDocument/2006/relationships/image" Target="media/image27.wmf"/><Relationship Id="rId79" Type="http://schemas.openxmlformats.org/officeDocument/2006/relationships/image" Target="media/image28.wmf"/><Relationship Id="rId102" Type="http://schemas.openxmlformats.org/officeDocument/2006/relationships/image" Target="media/image35.wmf"/><Relationship Id="rId5" Type="http://schemas.openxmlformats.org/officeDocument/2006/relationships/settings" Target="settings.xml"/><Relationship Id="rId61" Type="http://schemas.openxmlformats.org/officeDocument/2006/relationships/image" Target="media/image22.wmf"/><Relationship Id="rId82" Type="http://schemas.openxmlformats.org/officeDocument/2006/relationships/image" Target="media/image29.emf"/><Relationship Id="rId90" Type="http://schemas.openxmlformats.org/officeDocument/2006/relationships/image" Target="media/image30.wmf"/><Relationship Id="rId95" Type="http://schemas.openxmlformats.org/officeDocument/2006/relationships/image" Target="media/image31.jpe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4.wmf"/><Relationship Id="rId105" Type="http://schemas.openxmlformats.org/officeDocument/2006/relationships/oleObject" Target="embeddings/oleObject61.bin"/><Relationship Id="rId113" Type="http://schemas.openxmlformats.org/officeDocument/2006/relationships/image" Target="media/image41.wmf"/><Relationship Id="rId11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6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5.bin"/><Relationship Id="rId98" Type="http://schemas.openxmlformats.org/officeDocument/2006/relationships/image" Target="media/image33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image" Target="media/image18.e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2.wmf"/><Relationship Id="rId111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19.emf"/><Relationship Id="rId57" Type="http://schemas.openxmlformats.org/officeDocument/2006/relationships/oleObject" Target="embeddings/oleObject29.bin"/><Relationship Id="rId106" Type="http://schemas.openxmlformats.org/officeDocument/2006/relationships/image" Target="media/image37.jpeg"/><Relationship Id="rId114" Type="http://schemas.openxmlformats.org/officeDocument/2006/relationships/oleObject" Target="embeddings/oleObject65.bin"/><Relationship Id="rId119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image" Target="media/image13.jpe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3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6.wmf"/><Relationship Id="rId120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629343-B5D8-4A25-88D4-868446523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6</Pages>
  <Words>863</Words>
  <Characters>49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Marasco</dc:creator>
  <cp:keywords/>
  <dc:description/>
  <cp:lastModifiedBy>Tim Carruthers</cp:lastModifiedBy>
  <cp:revision>25</cp:revision>
  <dcterms:created xsi:type="dcterms:W3CDTF">2016-09-16T04:59:00Z</dcterms:created>
  <dcterms:modified xsi:type="dcterms:W3CDTF">2016-11-14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